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9958334" w14:textId="7D468DA1" w:rsidR="00487895" w:rsidRPr="004C2AFD" w:rsidRDefault="00487895" w:rsidP="00487895">
      <w:pPr>
        <w:jc w:val="center"/>
        <w:rPr>
          <w:rFonts w:ascii="Times New Roman" w:eastAsia="宋体" w:hAnsi="Times New Roman" w:cs="Times New Roman"/>
          <w:sz w:val="32"/>
          <w:szCs w:val="32"/>
        </w:rPr>
      </w:pPr>
      <w:r w:rsidRPr="004C2AFD">
        <w:rPr>
          <w:rFonts w:ascii="Times New Roman" w:eastAsia="宋体" w:hAnsi="Times New Roman" w:cs="Times New Roman"/>
          <w:sz w:val="32"/>
          <w:szCs w:val="32"/>
        </w:rPr>
        <w:t>CFD</w:t>
      </w:r>
      <w:r w:rsidRPr="004C2AFD">
        <w:rPr>
          <w:rFonts w:ascii="Times New Roman" w:eastAsia="宋体" w:hAnsi="Times New Roman" w:cs="Times New Roman"/>
          <w:sz w:val="32"/>
          <w:szCs w:val="32"/>
        </w:rPr>
        <w:t>入门练习</w:t>
      </w:r>
      <w:r w:rsidRPr="004C2AFD">
        <w:rPr>
          <w:rFonts w:ascii="Times New Roman" w:eastAsia="宋体" w:hAnsi="Times New Roman" w:cs="Times New Roman"/>
          <w:sz w:val="32"/>
          <w:szCs w:val="32"/>
        </w:rPr>
        <w:t>4</w:t>
      </w:r>
    </w:p>
    <w:p w14:paraId="47D725DA" w14:textId="328DA162" w:rsidR="00487895" w:rsidRPr="004C2AFD" w:rsidRDefault="00487895" w:rsidP="00487895">
      <w:pPr>
        <w:ind w:firstLineChars="200" w:firstLine="482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1.</w:t>
      </w: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对一维线性波动方程</w:t>
      </w:r>
      <w:r w:rsidRPr="004C2AFD">
        <w:rPr>
          <w:rFonts w:ascii="Times New Roman" w:hAnsi="Times New Roman" w:cs="Times New Roman"/>
          <w:b/>
          <w:bCs/>
          <w:position w:val="-12"/>
        </w:rPr>
        <w:object w:dxaOrig="2420" w:dyaOrig="360" w14:anchorId="30606A9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75pt;height:17.75pt" o:ole="">
            <v:imagedata r:id="rId6" o:title=""/>
          </v:shape>
          <o:OLEObject Type="Embed" ProgID="Equation.DSMT4" ShapeID="_x0000_i1025" DrawAspect="Content" ObjectID="_1745596483" r:id="rId7"/>
        </w:object>
      </w: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,</w:t>
      </w: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满足以下初始条件</w:t>
      </w:r>
      <w:r w:rsidRPr="004C2AFD">
        <w:rPr>
          <w:rFonts w:ascii="Times New Roman" w:hAnsi="Times New Roman" w:cs="Times New Roman"/>
          <w:b/>
          <w:bCs/>
          <w:position w:val="-12"/>
        </w:rPr>
        <w:object w:dxaOrig="1440" w:dyaOrig="360" w14:anchorId="7DE73298">
          <v:shape id="_x0000_i1026" type="#_x0000_t75" style="width:1in;height:17.75pt" o:ole="">
            <v:imagedata r:id="rId8" o:title=""/>
          </v:shape>
          <o:OLEObject Type="Embed" ProgID="Equation.DSMT4" ShapeID="_x0000_i1026" DrawAspect="Content" ObjectID="_1745596484" r:id="rId9"/>
        </w:object>
      </w: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,</w:t>
      </w: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及周期边界条件</w:t>
      </w:r>
      <w:r w:rsidRPr="004C2AFD">
        <w:rPr>
          <w:rFonts w:ascii="Times New Roman" w:hAnsi="Times New Roman" w:cs="Times New Roman"/>
          <w:b/>
          <w:bCs/>
          <w:position w:val="-10"/>
        </w:rPr>
        <w:object w:dxaOrig="1760" w:dyaOrig="320" w14:anchorId="298CF372">
          <v:shape id="_x0000_i1027" type="#_x0000_t75" style="width:87.95pt;height:15.95pt" o:ole="">
            <v:imagedata r:id="rId10" o:title=""/>
          </v:shape>
          <o:OLEObject Type="Embed" ProgID="Equation.DSMT4" ShapeID="_x0000_i1027" DrawAspect="Content" ObjectID="_1745596485" r:id="rId11"/>
        </w:object>
      </w: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。其中</w:t>
      </w:r>
    </w:p>
    <w:p w14:paraId="23D3EC5F" w14:textId="440EF0E3" w:rsidR="00487895" w:rsidRPr="004C2AFD" w:rsidRDefault="00487895" w:rsidP="00487895">
      <w:pPr>
        <w:pStyle w:val="a3"/>
        <w:ind w:left="840" w:firstLineChars="0" w:firstLine="0"/>
        <w:jc w:val="center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4C2AFD">
        <w:rPr>
          <w:rFonts w:ascii="Times New Roman" w:eastAsia="宋体" w:hAnsi="Times New Roman" w:cs="Times New Roman"/>
          <w:b/>
          <w:bCs/>
          <w:position w:val="-12"/>
          <w:sz w:val="24"/>
          <w:szCs w:val="24"/>
        </w:rPr>
        <w:object w:dxaOrig="1660" w:dyaOrig="360" w14:anchorId="1F642A91">
          <v:shape id="_x0000_i1028" type="#_x0000_t75" style="width:82.95pt;height:18.25pt" o:ole="">
            <v:imagedata r:id="rId12" o:title=""/>
          </v:shape>
          <o:OLEObject Type="Embed" ProgID="Equation.DSMT4" ShapeID="_x0000_i1028" DrawAspect="Content" ObjectID="_1745596486" r:id="rId13"/>
        </w:object>
      </w:r>
    </w:p>
    <w:p w14:paraId="141FB9A1" w14:textId="750F6E69" w:rsidR="00487895" w:rsidRPr="004C2AFD" w:rsidRDefault="00487895" w:rsidP="00487895">
      <w:pPr>
        <w:ind w:firstLineChars="200" w:firstLine="482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考虑均匀网格</w:t>
      </w: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,</w:t>
      </w: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并定义</w:t>
      </w: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CFL=</w:t>
      </w:r>
      <w:r w:rsidRPr="004C2AFD">
        <w:rPr>
          <w:rFonts w:ascii="Times New Roman" w:eastAsia="宋体" w:hAnsi="Times New Roman" w:cs="Times New Roman"/>
          <w:b/>
          <w:bCs/>
          <w:position w:val="-6"/>
          <w:sz w:val="24"/>
          <w:szCs w:val="24"/>
        </w:rPr>
        <w:object w:dxaOrig="720" w:dyaOrig="279" w14:anchorId="04279BF8">
          <v:shape id="_x0000_i1029" type="#_x0000_t75" style="width:36pt;height:13.65pt" o:ole="">
            <v:imagedata r:id="rId14" o:title=""/>
          </v:shape>
          <o:OLEObject Type="Embed" ProgID="Equation.DSMT4" ShapeID="_x0000_i1029" DrawAspect="Content" ObjectID="_1745596487" r:id="rId15"/>
        </w:object>
      </w: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,</w:t>
      </w: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编写程序试着使用不同</w:t>
      </w: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CFL</w:t>
      </w: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数，不同终止时间，不同时间推进格式</w:t>
      </w: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(</w:t>
      </w: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显式欧拉方法，</w:t>
      </w: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TVDRK3)</w:t>
      </w: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时候的数值解。并试着探索以下方法的空间精度。</w:t>
      </w:r>
    </w:p>
    <w:p w14:paraId="282B5647" w14:textId="520C9C0E" w:rsidR="00487895" w:rsidRPr="004C2AFD" w:rsidRDefault="00487895" w:rsidP="00487895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DG(P0)</w:t>
      </w:r>
    </w:p>
    <w:p w14:paraId="50290E0B" w14:textId="742977C9" w:rsidR="00487895" w:rsidRPr="004C2AFD" w:rsidRDefault="00487895" w:rsidP="00487895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b/>
          <w:bCs/>
          <w:sz w:val="24"/>
          <w:szCs w:val="24"/>
        </w:rPr>
      </w:pPr>
      <w:proofErr w:type="spellStart"/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rDG</w:t>
      </w:r>
      <w:proofErr w:type="spellEnd"/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(P0P1)</w:t>
      </w:r>
    </w:p>
    <w:p w14:paraId="751E63BA" w14:textId="43172C53" w:rsidR="00487895" w:rsidRPr="004C2AFD" w:rsidRDefault="00487895" w:rsidP="00487895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DG(P1)</w:t>
      </w:r>
    </w:p>
    <w:p w14:paraId="4E31321D" w14:textId="50D4A8F2" w:rsidR="00487895" w:rsidRPr="004C2AFD" w:rsidRDefault="00487895" w:rsidP="00487895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b/>
          <w:bCs/>
          <w:sz w:val="24"/>
          <w:szCs w:val="24"/>
        </w:rPr>
      </w:pPr>
      <w:proofErr w:type="spellStart"/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rDG</w:t>
      </w:r>
      <w:proofErr w:type="spellEnd"/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(P1P2)</w:t>
      </w:r>
    </w:p>
    <w:p w14:paraId="7404F8DC" w14:textId="75F204EA" w:rsidR="00B924FE" w:rsidRPr="004C2AFD" w:rsidRDefault="00B924FE">
      <w:pPr>
        <w:rPr>
          <w:rFonts w:ascii="Times New Roman" w:hAnsi="Times New Roman" w:cs="Times New Roman"/>
        </w:rPr>
      </w:pPr>
    </w:p>
    <w:p w14:paraId="4F63087E" w14:textId="63F0B093" w:rsidR="00487895" w:rsidRPr="004C2AFD" w:rsidRDefault="00487895" w:rsidP="00487895">
      <w:pPr>
        <w:rPr>
          <w:rFonts w:ascii="Times New Roman" w:eastAsia="宋体" w:hAnsi="Times New Roman" w:cs="Times New Roman"/>
          <w:sz w:val="24"/>
          <w:szCs w:val="24"/>
        </w:rPr>
      </w:pP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注</w:t>
      </w:r>
      <w:r w:rsidR="00480447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：</w:t>
      </w:r>
      <w:r w:rsidRPr="004C2AFD">
        <w:rPr>
          <w:rFonts w:ascii="Times New Roman" w:eastAsia="宋体" w:hAnsi="Times New Roman" w:cs="Times New Roman"/>
          <w:sz w:val="24"/>
          <w:szCs w:val="24"/>
        </w:rPr>
        <w:t>(1)</w:t>
      </w:r>
      <w:r w:rsidRPr="004C2AFD">
        <w:rPr>
          <w:rFonts w:ascii="Times New Roman" w:eastAsia="宋体" w:hAnsi="Times New Roman" w:cs="Times New Roman"/>
          <w:sz w:val="24"/>
          <w:szCs w:val="24"/>
        </w:rPr>
        <w:t>本题所考虑的均匀网络均以</w:t>
      </w:r>
      <w:r w:rsidRPr="004C2AFD">
        <w:rPr>
          <w:rFonts w:ascii="Times New Roman" w:eastAsia="宋体" w:hAnsi="Times New Roman" w:cs="Times New Roman"/>
          <w:b/>
          <w:bCs/>
          <w:position w:val="-6"/>
          <w:sz w:val="24"/>
          <w:szCs w:val="24"/>
        </w:rPr>
        <w:object w:dxaOrig="980" w:dyaOrig="279" w14:anchorId="4FA2C04C">
          <v:shape id="_x0000_i1030" type="#_x0000_t75" style="width:48.75pt;height:13.65pt" o:ole="">
            <v:imagedata r:id="rId16" o:title=""/>
          </v:shape>
          <o:OLEObject Type="Embed" ProgID="Equation.DSMT4" ShapeID="_x0000_i1030" DrawAspect="Content" ObjectID="_1745596488" r:id="rId17"/>
        </w:object>
      </w:r>
      <w:r w:rsidRPr="004C2AFD">
        <w:rPr>
          <w:rFonts w:ascii="Times New Roman" w:eastAsia="宋体" w:hAnsi="Times New Roman" w:cs="Times New Roman"/>
          <w:sz w:val="24"/>
          <w:szCs w:val="24"/>
        </w:rPr>
        <w:t>为空间步长。</w:t>
      </w:r>
    </w:p>
    <w:p w14:paraId="1DACB0E4" w14:textId="77777777" w:rsidR="00487895" w:rsidRPr="004C2AFD" w:rsidRDefault="00487895" w:rsidP="00480447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4C2AFD">
        <w:rPr>
          <w:rFonts w:ascii="Times New Roman" w:eastAsia="宋体" w:hAnsi="Times New Roman" w:cs="Times New Roman"/>
          <w:sz w:val="24"/>
          <w:szCs w:val="24"/>
        </w:rPr>
        <w:t>(2)</w:t>
      </w:r>
      <w:r w:rsidRPr="004C2AFD">
        <w:rPr>
          <w:rFonts w:ascii="Times New Roman" w:eastAsia="宋体" w:hAnsi="Times New Roman" w:cs="Times New Roman"/>
          <w:sz w:val="24"/>
          <w:szCs w:val="24"/>
        </w:rPr>
        <w:t>对于每一个数值方法，均</w:t>
      </w:r>
      <w:proofErr w:type="gramStart"/>
      <w:r w:rsidRPr="004C2AFD">
        <w:rPr>
          <w:rFonts w:ascii="Times New Roman" w:eastAsia="宋体" w:hAnsi="Times New Roman" w:cs="Times New Roman"/>
          <w:sz w:val="24"/>
          <w:szCs w:val="24"/>
        </w:rPr>
        <w:t>分别用显式</w:t>
      </w:r>
      <w:proofErr w:type="gramEnd"/>
      <w:r w:rsidRPr="004C2AFD">
        <w:rPr>
          <w:rFonts w:ascii="Times New Roman" w:eastAsia="宋体" w:hAnsi="Times New Roman" w:cs="Times New Roman"/>
          <w:sz w:val="24"/>
          <w:szCs w:val="24"/>
        </w:rPr>
        <w:t>欧拉与</w:t>
      </w:r>
      <w:r w:rsidRPr="004C2AFD">
        <w:rPr>
          <w:rFonts w:ascii="Times New Roman" w:eastAsia="宋体" w:hAnsi="Times New Roman" w:cs="Times New Roman"/>
          <w:sz w:val="24"/>
          <w:szCs w:val="24"/>
        </w:rPr>
        <w:t>TVDRK3</w:t>
      </w:r>
      <w:r w:rsidRPr="004C2AFD">
        <w:rPr>
          <w:rFonts w:ascii="Times New Roman" w:eastAsia="宋体" w:hAnsi="Times New Roman" w:cs="Times New Roman"/>
          <w:sz w:val="24"/>
          <w:szCs w:val="24"/>
        </w:rPr>
        <w:t>进行时间推进。</w:t>
      </w:r>
    </w:p>
    <w:p w14:paraId="28143BCB" w14:textId="3410F258" w:rsidR="00487895" w:rsidRPr="004C2AFD" w:rsidRDefault="00487895" w:rsidP="00487895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4C2AFD">
        <w:rPr>
          <w:rFonts w:ascii="Times New Roman" w:eastAsia="宋体" w:hAnsi="Times New Roman" w:cs="Times New Roman"/>
          <w:sz w:val="24"/>
          <w:szCs w:val="24"/>
        </w:rPr>
        <w:t>(3)CFL</w:t>
      </w:r>
      <w:r w:rsidRPr="004C2AFD">
        <w:rPr>
          <w:rFonts w:ascii="Times New Roman" w:eastAsia="宋体" w:hAnsi="Times New Roman" w:cs="Times New Roman"/>
          <w:sz w:val="24"/>
          <w:szCs w:val="24"/>
        </w:rPr>
        <w:t>取值分别为</w:t>
      </w:r>
      <w:r w:rsidRPr="004C2AFD">
        <w:rPr>
          <w:rFonts w:ascii="Times New Roman" w:eastAsia="宋体" w:hAnsi="Times New Roman" w:cs="Times New Roman"/>
          <w:sz w:val="24"/>
          <w:szCs w:val="24"/>
        </w:rPr>
        <w:t>0.001</w:t>
      </w:r>
      <w:r w:rsidRPr="004C2AFD">
        <w:rPr>
          <w:rFonts w:ascii="Times New Roman" w:eastAsia="宋体" w:hAnsi="Times New Roman" w:cs="Times New Roman"/>
          <w:sz w:val="24"/>
          <w:szCs w:val="24"/>
        </w:rPr>
        <w:t>，</w:t>
      </w:r>
      <w:r w:rsidRPr="004C2AFD">
        <w:rPr>
          <w:rFonts w:ascii="Times New Roman" w:eastAsia="宋体" w:hAnsi="Times New Roman" w:cs="Times New Roman"/>
          <w:sz w:val="24"/>
          <w:szCs w:val="24"/>
        </w:rPr>
        <w:t>1</w:t>
      </w:r>
      <w:r w:rsidR="0047040A" w:rsidRPr="004C2AFD">
        <w:rPr>
          <w:rFonts w:ascii="Times New Roman" w:eastAsia="宋体" w:hAnsi="Times New Roman" w:cs="Times New Roman"/>
          <w:sz w:val="24"/>
          <w:szCs w:val="24"/>
        </w:rPr>
        <w:t>。</w:t>
      </w:r>
      <w:r w:rsidR="00C32F51" w:rsidRPr="004C2AFD">
        <w:rPr>
          <w:rFonts w:ascii="Times New Roman" w:eastAsia="宋体" w:hAnsi="Times New Roman" w:cs="Times New Roman"/>
          <w:sz w:val="24"/>
          <w:szCs w:val="24"/>
        </w:rPr>
        <w:t>(DGP0</w:t>
      </w:r>
      <w:r w:rsidR="00C32F51" w:rsidRPr="004C2AFD">
        <w:rPr>
          <w:rFonts w:ascii="Times New Roman" w:eastAsia="宋体" w:hAnsi="Times New Roman" w:cs="Times New Roman"/>
          <w:sz w:val="24"/>
          <w:szCs w:val="24"/>
        </w:rPr>
        <w:t>中</w:t>
      </w:r>
      <w:r w:rsidR="00C32F51" w:rsidRPr="004C2AFD">
        <w:rPr>
          <w:rFonts w:ascii="Times New Roman" w:eastAsia="宋体" w:hAnsi="Times New Roman" w:cs="Times New Roman"/>
          <w:sz w:val="24"/>
          <w:szCs w:val="24"/>
        </w:rPr>
        <w:t>CFL</w:t>
      </w:r>
      <w:r w:rsidR="00C32F51" w:rsidRPr="004C2AFD">
        <w:rPr>
          <w:rFonts w:ascii="Times New Roman" w:eastAsia="宋体" w:hAnsi="Times New Roman" w:cs="Times New Roman"/>
          <w:sz w:val="24"/>
          <w:szCs w:val="24"/>
        </w:rPr>
        <w:t>额外取值</w:t>
      </w:r>
      <w:r w:rsidR="00C32F51" w:rsidRPr="004C2AFD">
        <w:rPr>
          <w:rFonts w:ascii="Times New Roman" w:eastAsia="宋体" w:hAnsi="Times New Roman" w:cs="Times New Roman"/>
          <w:sz w:val="24"/>
          <w:szCs w:val="24"/>
        </w:rPr>
        <w:t>0.01</w:t>
      </w:r>
      <w:r w:rsidR="00C32F51" w:rsidRPr="004C2AFD">
        <w:rPr>
          <w:rFonts w:ascii="Times New Roman" w:eastAsia="宋体" w:hAnsi="Times New Roman" w:cs="Times New Roman"/>
          <w:sz w:val="24"/>
          <w:szCs w:val="24"/>
        </w:rPr>
        <w:t>，</w:t>
      </w:r>
      <w:r w:rsidR="00C32F51" w:rsidRPr="004C2AFD">
        <w:rPr>
          <w:rFonts w:ascii="Times New Roman" w:eastAsia="宋体" w:hAnsi="Times New Roman" w:cs="Times New Roman"/>
          <w:sz w:val="24"/>
          <w:szCs w:val="24"/>
        </w:rPr>
        <w:t>0.1)</w:t>
      </w:r>
    </w:p>
    <w:p w14:paraId="4F6CBB6B" w14:textId="77777777" w:rsidR="00480447" w:rsidRDefault="00487895" w:rsidP="00480447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4C2AFD">
        <w:rPr>
          <w:rFonts w:ascii="Times New Roman" w:eastAsia="宋体" w:hAnsi="Times New Roman" w:cs="Times New Roman"/>
          <w:sz w:val="24"/>
          <w:szCs w:val="24"/>
        </w:rPr>
        <w:t>(4)</w:t>
      </w:r>
      <w:r w:rsidR="0047040A" w:rsidRPr="004C2AFD">
        <w:rPr>
          <w:rFonts w:ascii="Times New Roman" w:eastAsia="宋体" w:hAnsi="Times New Roman" w:cs="Times New Roman"/>
          <w:sz w:val="24"/>
          <w:szCs w:val="24"/>
        </w:rPr>
        <w:t>终止时间</w:t>
      </w:r>
      <w:r w:rsidR="0047040A" w:rsidRPr="004C2AFD">
        <w:rPr>
          <w:rFonts w:ascii="Times New Roman" w:eastAsia="宋体" w:hAnsi="Times New Roman" w:cs="Times New Roman"/>
          <w:sz w:val="24"/>
          <w:szCs w:val="24"/>
        </w:rPr>
        <w:t>ENDT</w:t>
      </w:r>
      <w:r w:rsidR="0047040A" w:rsidRPr="004C2AFD">
        <w:rPr>
          <w:rFonts w:ascii="Times New Roman" w:eastAsia="宋体" w:hAnsi="Times New Roman" w:cs="Times New Roman"/>
          <w:sz w:val="24"/>
          <w:szCs w:val="24"/>
        </w:rPr>
        <w:t>分别取</w:t>
      </w:r>
      <w:r w:rsidR="0047040A" w:rsidRPr="004C2AFD">
        <w:rPr>
          <w:rFonts w:ascii="Times New Roman" w:eastAsia="宋体" w:hAnsi="Times New Roman" w:cs="Times New Roman"/>
          <w:sz w:val="24"/>
          <w:szCs w:val="24"/>
        </w:rPr>
        <w:t>0.35</w:t>
      </w:r>
      <w:r w:rsidR="00C32F51" w:rsidRPr="004C2AFD">
        <w:rPr>
          <w:rFonts w:ascii="Times New Roman" w:eastAsia="宋体" w:hAnsi="Times New Roman" w:cs="Times New Roman"/>
          <w:sz w:val="24"/>
          <w:szCs w:val="24"/>
        </w:rPr>
        <w:t>，</w:t>
      </w:r>
      <w:r w:rsidR="00B650B8">
        <w:rPr>
          <w:rFonts w:ascii="Times New Roman" w:eastAsia="宋体" w:hAnsi="Times New Roman" w:cs="Times New Roman"/>
          <w:sz w:val="24"/>
          <w:szCs w:val="24"/>
        </w:rPr>
        <w:t>10</w:t>
      </w:r>
      <w:r w:rsidR="0047040A" w:rsidRPr="004C2AFD">
        <w:rPr>
          <w:rFonts w:ascii="Times New Roman" w:eastAsia="宋体" w:hAnsi="Times New Roman" w:cs="Times New Roman"/>
          <w:sz w:val="24"/>
          <w:szCs w:val="24"/>
        </w:rPr>
        <w:t>。</w:t>
      </w:r>
      <w:r w:rsidR="00C32F51" w:rsidRPr="004C2AFD">
        <w:rPr>
          <w:rFonts w:ascii="Times New Roman" w:eastAsia="宋体" w:hAnsi="Times New Roman" w:cs="Times New Roman"/>
          <w:sz w:val="24"/>
          <w:szCs w:val="24"/>
        </w:rPr>
        <w:t>(DGP0</w:t>
      </w:r>
      <w:r w:rsidR="00C32F51" w:rsidRPr="004C2AFD">
        <w:rPr>
          <w:rFonts w:ascii="Times New Roman" w:eastAsia="宋体" w:hAnsi="Times New Roman" w:cs="Times New Roman"/>
          <w:sz w:val="24"/>
          <w:szCs w:val="24"/>
        </w:rPr>
        <w:t>中</w:t>
      </w:r>
      <w:r w:rsidR="00C32F51" w:rsidRPr="004C2AFD">
        <w:rPr>
          <w:rFonts w:ascii="Times New Roman" w:eastAsia="宋体" w:hAnsi="Times New Roman" w:cs="Times New Roman"/>
          <w:sz w:val="24"/>
          <w:szCs w:val="24"/>
        </w:rPr>
        <w:t>ENDT</w:t>
      </w:r>
      <w:r w:rsidR="00C32F51" w:rsidRPr="004C2AFD">
        <w:rPr>
          <w:rFonts w:ascii="Times New Roman" w:eastAsia="宋体" w:hAnsi="Times New Roman" w:cs="Times New Roman"/>
          <w:sz w:val="24"/>
          <w:szCs w:val="24"/>
        </w:rPr>
        <w:t>额外取值</w:t>
      </w:r>
      <w:r w:rsidR="00C32F51" w:rsidRPr="004C2AFD">
        <w:rPr>
          <w:rFonts w:ascii="Times New Roman" w:eastAsia="宋体" w:hAnsi="Times New Roman" w:cs="Times New Roman"/>
          <w:sz w:val="24"/>
          <w:szCs w:val="24"/>
        </w:rPr>
        <w:t>1</w:t>
      </w:r>
      <w:r w:rsidR="00C32F51" w:rsidRPr="004C2AFD">
        <w:rPr>
          <w:rFonts w:ascii="Times New Roman" w:eastAsia="宋体" w:hAnsi="Times New Roman" w:cs="Times New Roman"/>
          <w:sz w:val="24"/>
          <w:szCs w:val="24"/>
        </w:rPr>
        <w:t>，</w:t>
      </w:r>
      <w:r w:rsidR="00B650B8">
        <w:rPr>
          <w:rFonts w:ascii="Times New Roman" w:eastAsia="宋体" w:hAnsi="Times New Roman" w:cs="Times New Roman"/>
          <w:sz w:val="24"/>
          <w:szCs w:val="24"/>
        </w:rPr>
        <w:t>10</w:t>
      </w:r>
      <w:r w:rsidR="00B650B8">
        <w:rPr>
          <w:rFonts w:ascii="Times New Roman" w:eastAsia="宋体" w:hAnsi="Times New Roman" w:cs="Times New Roman" w:hint="eastAsia"/>
          <w:sz w:val="24"/>
          <w:szCs w:val="24"/>
        </w:rPr>
        <w:t>；</w:t>
      </w:r>
      <w:r w:rsidR="00B650B8" w:rsidRPr="004C2AFD">
        <w:rPr>
          <w:rFonts w:ascii="Times New Roman" w:eastAsia="宋体" w:hAnsi="Times New Roman" w:cs="Times New Roman"/>
          <w:sz w:val="24"/>
          <w:szCs w:val="24"/>
        </w:rPr>
        <w:t>DG(P1)</w:t>
      </w:r>
    </w:p>
    <w:p w14:paraId="5C656B4C" w14:textId="77609623" w:rsidR="00487895" w:rsidRPr="004C2AFD" w:rsidRDefault="00B650B8" w:rsidP="00480447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与</w:t>
      </w:r>
      <w:proofErr w:type="spellStart"/>
      <w:r>
        <w:rPr>
          <w:rFonts w:ascii="Times New Roman" w:eastAsia="宋体" w:hAnsi="Times New Roman" w:cs="Times New Roman" w:hint="eastAsia"/>
          <w:sz w:val="24"/>
          <w:szCs w:val="24"/>
        </w:rPr>
        <w:t>r</w:t>
      </w:r>
      <w:r>
        <w:rPr>
          <w:rFonts w:ascii="Times New Roman" w:eastAsia="宋体" w:hAnsi="Times New Roman" w:cs="Times New Roman"/>
          <w:sz w:val="24"/>
          <w:szCs w:val="24"/>
        </w:rPr>
        <w:t>DG</w:t>
      </w:r>
      <w:proofErr w:type="spellEnd"/>
      <w:r w:rsidR="00480447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480447">
        <w:rPr>
          <w:rFonts w:ascii="Times New Roman" w:eastAsia="宋体" w:hAnsi="Times New Roman" w:cs="Times New Roman"/>
          <w:sz w:val="24"/>
          <w:szCs w:val="24"/>
        </w:rPr>
        <w:t>P1P2)</w:t>
      </w:r>
      <w:r w:rsidR="00480447">
        <w:rPr>
          <w:rFonts w:ascii="Times New Roman" w:eastAsia="宋体" w:hAnsi="Times New Roman" w:cs="Times New Roman" w:hint="eastAsia"/>
          <w:sz w:val="24"/>
          <w:szCs w:val="24"/>
        </w:rPr>
        <w:t>取</w:t>
      </w:r>
      <w:r w:rsidR="00480447"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="00480447">
        <w:rPr>
          <w:rFonts w:ascii="Times New Roman" w:eastAsia="宋体" w:hAnsi="Times New Roman" w:cs="Times New Roman"/>
          <w:sz w:val="24"/>
          <w:szCs w:val="24"/>
        </w:rPr>
        <w:t>.35</w:t>
      </w:r>
      <w:r w:rsidR="00480447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480447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="00C32F51" w:rsidRPr="004C2AFD">
        <w:rPr>
          <w:rFonts w:ascii="Times New Roman" w:eastAsia="宋体" w:hAnsi="Times New Roman" w:cs="Times New Roman"/>
          <w:sz w:val="24"/>
          <w:szCs w:val="24"/>
        </w:rPr>
        <w:t>)</w:t>
      </w:r>
    </w:p>
    <w:p w14:paraId="42CBDC07" w14:textId="13D1E0D2" w:rsidR="0047040A" w:rsidRPr="004C2AFD" w:rsidRDefault="0047040A" w:rsidP="00487895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4C2AFD">
        <w:rPr>
          <w:rFonts w:ascii="Times New Roman" w:eastAsia="宋体" w:hAnsi="Times New Roman" w:cs="Times New Roman"/>
          <w:sz w:val="24"/>
          <w:szCs w:val="24"/>
        </w:rPr>
        <w:t>(5)</w:t>
      </w:r>
      <w:r w:rsidRPr="004C2AFD">
        <w:rPr>
          <w:rFonts w:ascii="Times New Roman" w:eastAsia="宋体" w:hAnsi="Times New Roman" w:cs="Times New Roman"/>
          <w:sz w:val="24"/>
          <w:szCs w:val="24"/>
        </w:rPr>
        <w:t>计算空间精度均采取高斯勒让德积分</w:t>
      </w:r>
      <w:r w:rsidRPr="004C2AFD">
        <w:rPr>
          <w:rFonts w:ascii="Times New Roman" w:eastAsia="宋体" w:hAnsi="Times New Roman" w:cs="Times New Roman"/>
          <w:sz w:val="24"/>
          <w:szCs w:val="24"/>
        </w:rPr>
        <w:t>(3</w:t>
      </w:r>
      <w:r w:rsidRPr="004C2AFD">
        <w:rPr>
          <w:rFonts w:ascii="Times New Roman" w:eastAsia="宋体" w:hAnsi="Times New Roman" w:cs="Times New Roman"/>
          <w:sz w:val="24"/>
          <w:szCs w:val="24"/>
        </w:rPr>
        <w:t>次</w:t>
      </w:r>
      <w:r w:rsidRPr="004C2AFD">
        <w:rPr>
          <w:rFonts w:ascii="Times New Roman" w:eastAsia="宋体" w:hAnsi="Times New Roman" w:cs="Times New Roman"/>
          <w:sz w:val="24"/>
          <w:szCs w:val="24"/>
        </w:rPr>
        <w:t>)</w:t>
      </w:r>
      <w:r w:rsidRPr="004C2AFD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2D501264" w14:textId="4957C3AE" w:rsidR="0047040A" w:rsidRPr="004C2AFD" w:rsidRDefault="0047040A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7A6C686D" w14:textId="77777777" w:rsidR="009E0B6E" w:rsidRPr="004C2AFD" w:rsidRDefault="009E0B6E">
      <w:pPr>
        <w:widowControl/>
        <w:jc w:val="left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br w:type="page"/>
      </w:r>
    </w:p>
    <w:p w14:paraId="323C4467" w14:textId="22DB3524" w:rsidR="0047040A" w:rsidRPr="004C2AFD" w:rsidRDefault="0047040A" w:rsidP="0047040A">
      <w:pPr>
        <w:ind w:firstLineChars="200" w:firstLine="482"/>
        <w:rPr>
          <w:rFonts w:ascii="Times New Roman" w:eastAsia="宋体" w:hAnsi="Times New Roman" w:cs="Times New Roman"/>
          <w:sz w:val="24"/>
          <w:szCs w:val="24"/>
        </w:rPr>
      </w:pP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lastRenderedPageBreak/>
        <w:t>解：</w:t>
      </w:r>
      <w:r w:rsidRPr="004C2AFD">
        <w:rPr>
          <w:rFonts w:ascii="Times New Roman" w:eastAsia="宋体" w:hAnsi="Times New Roman" w:cs="Times New Roman"/>
          <w:sz w:val="24"/>
          <w:szCs w:val="24"/>
        </w:rPr>
        <w:t>这里仅展示数值解与解析解的对比图以及空间精度值</w:t>
      </w:r>
      <w:r w:rsidRPr="004C2AFD">
        <w:rPr>
          <w:rFonts w:ascii="Times New Roman" w:eastAsia="宋体" w:hAnsi="Times New Roman" w:cs="Times New Roman"/>
          <w:position w:val="-6"/>
          <w:sz w:val="24"/>
          <w:szCs w:val="24"/>
        </w:rPr>
        <w:object w:dxaOrig="180" w:dyaOrig="220" w14:anchorId="1D16F5C9">
          <v:shape id="_x0000_i1031" type="#_x0000_t75" style="width:8.65pt;height:10.95pt" o:ole="">
            <v:imagedata r:id="rId18" o:title=""/>
          </v:shape>
          <o:OLEObject Type="Embed" ProgID="Equation.DSMT4" ShapeID="_x0000_i1031" DrawAspect="Content" ObjectID="_1745596489" r:id="rId19"/>
        </w:object>
      </w:r>
      <w:r w:rsidRPr="004C2AFD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1F370207" w14:textId="3EB6582C" w:rsidR="00C06E26" w:rsidRPr="00EB5CDA" w:rsidRDefault="0047040A" w:rsidP="00C06E26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EB5CDA">
        <w:rPr>
          <w:rFonts w:ascii="Times New Roman" w:eastAsia="宋体" w:hAnsi="Times New Roman" w:cs="Times New Roman"/>
          <w:b/>
          <w:bCs/>
          <w:sz w:val="24"/>
          <w:szCs w:val="24"/>
        </w:rPr>
        <w:t>DG(P0)</w:t>
      </w:r>
      <w:r w:rsidRPr="00EB5CDA">
        <w:rPr>
          <w:rFonts w:ascii="Times New Roman" w:eastAsia="宋体" w:hAnsi="Times New Roman" w:cs="Times New Roman"/>
          <w:b/>
          <w:bCs/>
          <w:sz w:val="24"/>
          <w:szCs w:val="24"/>
        </w:rPr>
        <w:t>显式欧</w:t>
      </w:r>
      <w:proofErr w:type="gramStart"/>
      <w:r w:rsidRPr="00EB5CDA">
        <w:rPr>
          <w:rFonts w:ascii="Times New Roman" w:eastAsia="宋体" w:hAnsi="Times New Roman" w:cs="Times New Roman"/>
          <w:b/>
          <w:bCs/>
          <w:sz w:val="24"/>
          <w:szCs w:val="24"/>
        </w:rPr>
        <w:t>拉</w:t>
      </w:r>
      <w:r w:rsidR="006F0700" w:rsidRPr="00EB5CDA">
        <w:rPr>
          <w:rFonts w:ascii="Times New Roman" w:eastAsia="宋体" w:hAnsi="Times New Roman" w:cs="Times New Roman"/>
          <w:b/>
          <w:bCs/>
          <w:sz w:val="24"/>
          <w:szCs w:val="24"/>
        </w:rPr>
        <w:t>时间</w:t>
      </w:r>
      <w:proofErr w:type="gramEnd"/>
      <w:r w:rsidR="006F0700" w:rsidRPr="00EB5CDA">
        <w:rPr>
          <w:rFonts w:ascii="Times New Roman" w:eastAsia="宋体" w:hAnsi="Times New Roman" w:cs="Times New Roman"/>
          <w:b/>
          <w:bCs/>
          <w:sz w:val="24"/>
          <w:szCs w:val="24"/>
        </w:rPr>
        <w:t>推进：</w:t>
      </w:r>
    </w:p>
    <w:p w14:paraId="3BFC076D" w14:textId="183B4633" w:rsidR="00C06E26" w:rsidRPr="004C2AFD" w:rsidRDefault="00C06E26" w:rsidP="00C06E26">
      <w:pPr>
        <w:pStyle w:val="a3"/>
        <w:ind w:left="840" w:firstLineChars="0" w:firstLine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表</w:t>
      </w: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1</w:t>
      </w: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：</w:t>
      </w:r>
      <w:r w:rsidRPr="004C2AFD">
        <w:rPr>
          <w:rFonts w:ascii="Times New Roman" w:eastAsia="宋体" w:hAnsi="Times New Roman" w:cs="Times New Roman"/>
          <w:sz w:val="24"/>
          <w:szCs w:val="24"/>
        </w:rPr>
        <w:t>显式欧</w:t>
      </w:r>
      <w:proofErr w:type="gramStart"/>
      <w:r w:rsidRPr="004C2AFD">
        <w:rPr>
          <w:rFonts w:ascii="Times New Roman" w:eastAsia="宋体" w:hAnsi="Times New Roman" w:cs="Times New Roman"/>
          <w:sz w:val="24"/>
          <w:szCs w:val="24"/>
        </w:rPr>
        <w:t>拉推进</w:t>
      </w:r>
      <w:proofErr w:type="gramEnd"/>
      <w:r w:rsidRPr="004C2AFD">
        <w:rPr>
          <w:rFonts w:ascii="Times New Roman" w:eastAsia="宋体" w:hAnsi="Times New Roman" w:cs="Times New Roman"/>
          <w:sz w:val="24"/>
          <w:szCs w:val="24"/>
        </w:rPr>
        <w:t>格式下</w:t>
      </w:r>
      <w:r w:rsidRPr="004C2AFD">
        <w:rPr>
          <w:rFonts w:ascii="Times New Roman" w:eastAsia="宋体" w:hAnsi="Times New Roman" w:cs="Times New Roman"/>
          <w:sz w:val="24"/>
          <w:szCs w:val="24"/>
        </w:rPr>
        <w:t>DG(P0)</w:t>
      </w:r>
      <w:r w:rsidRPr="004C2AFD">
        <w:rPr>
          <w:rFonts w:ascii="Times New Roman" w:eastAsia="宋体" w:hAnsi="Times New Roman" w:cs="Times New Roman"/>
          <w:sz w:val="24"/>
          <w:szCs w:val="24"/>
        </w:rPr>
        <w:t>的空间精度值</w:t>
      </w:r>
      <w:r w:rsidRPr="004C2AFD">
        <w:rPr>
          <w:rFonts w:ascii="Times New Roman" w:eastAsia="宋体" w:hAnsi="Times New Roman" w:cs="Times New Roman"/>
          <w:position w:val="-6"/>
          <w:sz w:val="24"/>
          <w:szCs w:val="24"/>
        </w:rPr>
        <w:object w:dxaOrig="180" w:dyaOrig="220" w14:anchorId="37CA718B">
          <v:shape id="_x0000_i1032" type="#_x0000_t75" style="width:8.65pt;height:10.95pt" o:ole="">
            <v:imagedata r:id="rId18" o:title=""/>
          </v:shape>
          <o:OLEObject Type="Embed" ProgID="Equation.DSMT4" ShapeID="_x0000_i1032" DrawAspect="Content" ObjectID="_1745596490" r:id="rId20"/>
        </w:object>
      </w:r>
    </w:p>
    <w:tbl>
      <w:tblPr>
        <w:tblStyle w:val="a4"/>
        <w:tblW w:w="9016" w:type="dxa"/>
        <w:tblLook w:val="04A0" w:firstRow="1" w:lastRow="0" w:firstColumn="1" w:lastColumn="0" w:noHBand="0" w:noVBand="1"/>
      </w:tblPr>
      <w:tblGrid>
        <w:gridCol w:w="1803"/>
        <w:gridCol w:w="1803"/>
        <w:gridCol w:w="1803"/>
        <w:gridCol w:w="1803"/>
        <w:gridCol w:w="1804"/>
      </w:tblGrid>
      <w:tr w:rsidR="00C06E26" w:rsidRPr="004C2AFD" w14:paraId="26064215" w14:textId="77777777" w:rsidTr="00C06E26">
        <w:trPr>
          <w:trHeight w:val="657"/>
        </w:trPr>
        <w:tc>
          <w:tcPr>
            <w:tcW w:w="1803" w:type="dxa"/>
            <w:tcBorders>
              <w:tl2br w:val="single" w:sz="4" w:space="0" w:color="auto"/>
            </w:tcBorders>
          </w:tcPr>
          <w:p w14:paraId="6AC5F7E4" w14:textId="2B32884F" w:rsidR="00C06E26" w:rsidRPr="004C2AFD" w:rsidRDefault="00C06E26" w:rsidP="00C06E26">
            <w:pPr>
              <w:ind w:firstLineChars="300" w:firstLine="72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CFL</w:t>
            </w:r>
          </w:p>
          <w:p w14:paraId="6A9A63A5" w14:textId="695B3325" w:rsidR="00C06E26" w:rsidRPr="004C2AFD" w:rsidRDefault="00C06E26" w:rsidP="0047040A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ENDT</w:t>
            </w:r>
          </w:p>
        </w:tc>
        <w:tc>
          <w:tcPr>
            <w:tcW w:w="1803" w:type="dxa"/>
          </w:tcPr>
          <w:p w14:paraId="3FEDA59B" w14:textId="2374D704" w:rsidR="00C06E26" w:rsidRPr="004C2AFD" w:rsidRDefault="00C06E26" w:rsidP="00C06E26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0.001</w:t>
            </w:r>
          </w:p>
        </w:tc>
        <w:tc>
          <w:tcPr>
            <w:tcW w:w="1803" w:type="dxa"/>
          </w:tcPr>
          <w:p w14:paraId="1AF6FE08" w14:textId="69CEE731" w:rsidR="00C06E26" w:rsidRPr="004C2AFD" w:rsidRDefault="00C06E26" w:rsidP="00C06E26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0.01</w:t>
            </w:r>
          </w:p>
        </w:tc>
        <w:tc>
          <w:tcPr>
            <w:tcW w:w="1803" w:type="dxa"/>
          </w:tcPr>
          <w:p w14:paraId="107C40C4" w14:textId="03BA2C34" w:rsidR="00C06E26" w:rsidRPr="004C2AFD" w:rsidRDefault="00C06E26" w:rsidP="00C06E26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0.1</w:t>
            </w:r>
          </w:p>
        </w:tc>
        <w:tc>
          <w:tcPr>
            <w:tcW w:w="1804" w:type="dxa"/>
          </w:tcPr>
          <w:p w14:paraId="09CD5A1A" w14:textId="183E6AA2" w:rsidR="00C06E26" w:rsidRPr="004C2AFD" w:rsidRDefault="00C06E26" w:rsidP="00C06E26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</w:tr>
      <w:tr w:rsidR="00C06E26" w:rsidRPr="004C2AFD" w14:paraId="405B8711" w14:textId="77777777" w:rsidTr="00C06E26">
        <w:trPr>
          <w:trHeight w:val="641"/>
        </w:trPr>
        <w:tc>
          <w:tcPr>
            <w:tcW w:w="1803" w:type="dxa"/>
          </w:tcPr>
          <w:p w14:paraId="5921E0AA" w14:textId="16FABD4D" w:rsidR="00C06E26" w:rsidRPr="004C2AFD" w:rsidRDefault="00C06E26" w:rsidP="00C06E26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0.35</w:t>
            </w:r>
          </w:p>
        </w:tc>
        <w:tc>
          <w:tcPr>
            <w:tcW w:w="1803" w:type="dxa"/>
          </w:tcPr>
          <w:p w14:paraId="03B4CD14" w14:textId="571163AD" w:rsidR="00C06E26" w:rsidRPr="004C2AFD" w:rsidRDefault="00C06E26" w:rsidP="009E0B6E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0.048</w:t>
            </w:r>
          </w:p>
        </w:tc>
        <w:tc>
          <w:tcPr>
            <w:tcW w:w="1803" w:type="dxa"/>
          </w:tcPr>
          <w:p w14:paraId="4A2C1A48" w14:textId="47C362B7" w:rsidR="00C06E26" w:rsidRPr="004C2AFD" w:rsidRDefault="00C06E26" w:rsidP="00C06E2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4C2AFD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0.0476</w:t>
            </w:r>
          </w:p>
        </w:tc>
        <w:tc>
          <w:tcPr>
            <w:tcW w:w="1803" w:type="dxa"/>
          </w:tcPr>
          <w:p w14:paraId="18F927D5" w14:textId="7FB46CEB" w:rsidR="00C06E26" w:rsidRPr="004C2AFD" w:rsidRDefault="00C06E26" w:rsidP="00C06E2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4C2AFD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0.0436</w:t>
            </w:r>
          </w:p>
        </w:tc>
        <w:tc>
          <w:tcPr>
            <w:tcW w:w="1804" w:type="dxa"/>
          </w:tcPr>
          <w:p w14:paraId="2979CA88" w14:textId="23CCB7D0" w:rsidR="00C06E26" w:rsidRPr="004C2AFD" w:rsidRDefault="00C06E26" w:rsidP="00C06E2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4C2AFD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0.0074</w:t>
            </w:r>
          </w:p>
        </w:tc>
      </w:tr>
      <w:tr w:rsidR="00C06E26" w:rsidRPr="004C2AFD" w14:paraId="7A4565AD" w14:textId="77777777" w:rsidTr="00C06E26">
        <w:trPr>
          <w:trHeight w:val="657"/>
        </w:trPr>
        <w:tc>
          <w:tcPr>
            <w:tcW w:w="1803" w:type="dxa"/>
          </w:tcPr>
          <w:p w14:paraId="125971D8" w14:textId="2C3D0086" w:rsidR="00C06E26" w:rsidRPr="004C2AFD" w:rsidRDefault="00C06E26" w:rsidP="00C06E26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803" w:type="dxa"/>
          </w:tcPr>
          <w:p w14:paraId="0C7116B5" w14:textId="4E1BB21A" w:rsidR="00C06E26" w:rsidRPr="004C2AFD" w:rsidRDefault="00C06E26" w:rsidP="009E0B6E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0.127</w:t>
            </w:r>
          </w:p>
        </w:tc>
        <w:tc>
          <w:tcPr>
            <w:tcW w:w="1803" w:type="dxa"/>
          </w:tcPr>
          <w:p w14:paraId="6980C9CF" w14:textId="4C9E6EAE" w:rsidR="00C06E26" w:rsidRPr="004C2AFD" w:rsidRDefault="00C06E26" w:rsidP="00C06E2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4C2AFD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0.126</w:t>
            </w:r>
          </w:p>
        </w:tc>
        <w:tc>
          <w:tcPr>
            <w:tcW w:w="1803" w:type="dxa"/>
          </w:tcPr>
          <w:p w14:paraId="0CCB02EA" w14:textId="7508F87A" w:rsidR="00C06E26" w:rsidRPr="004C2AFD" w:rsidRDefault="00C06E26" w:rsidP="00C06E2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4C2AFD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0.1156</w:t>
            </w:r>
          </w:p>
        </w:tc>
        <w:tc>
          <w:tcPr>
            <w:tcW w:w="1804" w:type="dxa"/>
          </w:tcPr>
          <w:p w14:paraId="633B7005" w14:textId="74315668" w:rsidR="00C06E26" w:rsidRPr="004C2AFD" w:rsidRDefault="00C06E26" w:rsidP="00C06E2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4C2AFD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0.0074</w:t>
            </w:r>
          </w:p>
        </w:tc>
      </w:tr>
      <w:tr w:rsidR="00C06E26" w:rsidRPr="004C2AFD" w14:paraId="5D08736B" w14:textId="77777777" w:rsidTr="00C06E26">
        <w:trPr>
          <w:trHeight w:val="657"/>
        </w:trPr>
        <w:tc>
          <w:tcPr>
            <w:tcW w:w="1803" w:type="dxa"/>
          </w:tcPr>
          <w:p w14:paraId="535A9356" w14:textId="3B49EE72" w:rsidR="00C06E26" w:rsidRPr="004C2AFD" w:rsidRDefault="00C06E26" w:rsidP="00C06E26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03" w:type="dxa"/>
          </w:tcPr>
          <w:p w14:paraId="54D31CE3" w14:textId="5939D137" w:rsidR="00C06E26" w:rsidRPr="004C2AFD" w:rsidRDefault="00C06E26" w:rsidP="009E0B6E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0.2308</w:t>
            </w:r>
          </w:p>
        </w:tc>
        <w:tc>
          <w:tcPr>
            <w:tcW w:w="1803" w:type="dxa"/>
          </w:tcPr>
          <w:p w14:paraId="420817B7" w14:textId="5600530C" w:rsidR="00C06E26" w:rsidRPr="004C2AFD" w:rsidRDefault="00C06E26" w:rsidP="00C06E2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4C2AFD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0.2291</w:t>
            </w:r>
          </w:p>
        </w:tc>
        <w:tc>
          <w:tcPr>
            <w:tcW w:w="1803" w:type="dxa"/>
          </w:tcPr>
          <w:p w14:paraId="4B82ACDC" w14:textId="56BE1A35" w:rsidR="00C06E26" w:rsidRPr="004C2AFD" w:rsidRDefault="00C06E26" w:rsidP="00C06E2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4C2AFD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0.2118</w:t>
            </w:r>
          </w:p>
        </w:tc>
        <w:tc>
          <w:tcPr>
            <w:tcW w:w="1804" w:type="dxa"/>
          </w:tcPr>
          <w:p w14:paraId="6F2E448B" w14:textId="657ECD7F" w:rsidR="00C06E26" w:rsidRPr="004C2AFD" w:rsidRDefault="00C06E26" w:rsidP="00C06E2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4C2AFD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0.0074</w:t>
            </w:r>
          </w:p>
        </w:tc>
      </w:tr>
      <w:tr w:rsidR="00C06E26" w:rsidRPr="004C2AFD" w14:paraId="1719E8C5" w14:textId="77777777" w:rsidTr="00C06E26">
        <w:trPr>
          <w:trHeight w:val="657"/>
        </w:trPr>
        <w:tc>
          <w:tcPr>
            <w:tcW w:w="1803" w:type="dxa"/>
          </w:tcPr>
          <w:p w14:paraId="2840B181" w14:textId="17ED9A69" w:rsidR="00C06E26" w:rsidRPr="004C2AFD" w:rsidRDefault="00C06E26" w:rsidP="00C06E26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803" w:type="dxa"/>
          </w:tcPr>
          <w:p w14:paraId="54E66F57" w14:textId="3577F896" w:rsidR="00C06E26" w:rsidRPr="004C2AFD" w:rsidRDefault="00C06E26" w:rsidP="009E0B6E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0.6088</w:t>
            </w:r>
          </w:p>
        </w:tc>
        <w:tc>
          <w:tcPr>
            <w:tcW w:w="1803" w:type="dxa"/>
          </w:tcPr>
          <w:p w14:paraId="274A2F67" w14:textId="45CCAFF9" w:rsidR="00C06E26" w:rsidRPr="004C2AFD" w:rsidRDefault="00C06E26" w:rsidP="00C06E2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4C2AFD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0.607</w:t>
            </w:r>
          </w:p>
        </w:tc>
        <w:tc>
          <w:tcPr>
            <w:tcW w:w="1803" w:type="dxa"/>
          </w:tcPr>
          <w:p w14:paraId="6409513E" w14:textId="5887B816" w:rsidR="00C06E26" w:rsidRPr="004C2AFD" w:rsidRDefault="00C06E26" w:rsidP="00C06E2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4C2AFD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0.5875</w:t>
            </w:r>
          </w:p>
        </w:tc>
        <w:tc>
          <w:tcPr>
            <w:tcW w:w="1804" w:type="dxa"/>
          </w:tcPr>
          <w:p w14:paraId="547E94A9" w14:textId="69AE173B" w:rsidR="00C06E26" w:rsidRPr="004C2AFD" w:rsidRDefault="00C06E26" w:rsidP="00C06E2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4C2AFD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0.0074</w:t>
            </w:r>
          </w:p>
        </w:tc>
      </w:tr>
    </w:tbl>
    <w:p w14:paraId="495BFC5E" w14:textId="620D93EE" w:rsidR="0047040A" w:rsidRPr="004C2AFD" w:rsidRDefault="0047040A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563DDEE9" w14:textId="767967C6" w:rsidR="00284CD6" w:rsidRPr="004C2AFD" w:rsidRDefault="00215057" w:rsidP="0047040A">
      <w:pPr>
        <w:rPr>
          <w:rFonts w:ascii="Times New Roman" w:eastAsia="宋体" w:hAnsi="Times New Roman" w:cs="Times New Roman"/>
          <w:sz w:val="24"/>
          <w:szCs w:val="24"/>
        </w:rPr>
      </w:pPr>
      <w:r w:rsidRPr="004C2AFD">
        <w:rPr>
          <w:rFonts w:ascii="Times New Roman" w:eastAsia="宋体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2A8F1A5B" wp14:editId="07519A34">
                <wp:simplePos x="0" y="0"/>
                <wp:positionH relativeFrom="column">
                  <wp:posOffset>122767</wp:posOffset>
                </wp:positionH>
                <wp:positionV relativeFrom="paragraph">
                  <wp:posOffset>111972</wp:posOffset>
                </wp:positionV>
                <wp:extent cx="5456360" cy="4545280"/>
                <wp:effectExtent l="0" t="0" r="0" b="8255"/>
                <wp:wrapNone/>
                <wp:docPr id="1752882592" name="组合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56360" cy="4545280"/>
                          <a:chOff x="0" y="0"/>
                          <a:chExt cx="5456360" cy="4545280"/>
                        </a:xfrm>
                      </wpg:grpSpPr>
                      <pic:pic xmlns:pic="http://schemas.openxmlformats.org/drawingml/2006/picture">
                        <pic:nvPicPr>
                          <pic:cNvPr id="344092659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40741"/>
                            <a:ext cx="1336675" cy="1002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40313344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1158844"/>
                            <a:ext cx="1339215" cy="10039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097754850" name="图片 3"/>
                          <pic:cNvPicPr>
                            <a:picLocks noChangeAspect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2322214"/>
                            <a:ext cx="1367155" cy="10248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493083626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3503691"/>
                            <a:ext cx="1367155" cy="10248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270591360" name="图片 5"/>
                          <pic:cNvPicPr>
                            <a:picLocks noChangeAspect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294646" y="40741"/>
                            <a:ext cx="1347470" cy="1010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80267556" name="图片 6"/>
                          <pic:cNvPicPr>
                            <a:picLocks noChangeAspect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290119" y="1131683"/>
                            <a:ext cx="1388745" cy="1040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052779130" name="图片 7"/>
                          <pic:cNvPicPr>
                            <a:picLocks noChangeAspect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294646" y="2326741"/>
                            <a:ext cx="1346200" cy="10090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517740650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281066" y="3440317"/>
                            <a:ext cx="1458595" cy="1094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794046081" name="图片 9"/>
                          <pic:cNvPicPr>
                            <a:picLocks noChangeAspect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550049" y="32487"/>
                            <a:ext cx="1347470" cy="1010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323098503" name="图片 10"/>
                          <pic:cNvPicPr>
                            <a:picLocks noChangeAspect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548551" y="1095470"/>
                            <a:ext cx="1452880" cy="1089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36926940" name="图片 11"/>
                          <pic:cNvPicPr>
                            <a:picLocks noChangeAspect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548552" y="2313161"/>
                            <a:ext cx="1412875" cy="1059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6129192" name="图片 12"/>
                          <pic:cNvPicPr>
                            <a:picLocks noChangeAspect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535851" y="3408630"/>
                            <a:ext cx="1515745" cy="1136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57478009" name="图片 13"/>
                          <pic:cNvPicPr>
                            <a:picLocks noChangeAspect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897517" y="0"/>
                            <a:ext cx="1466850" cy="1099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012985887" name="图片 14"/>
                          <pic:cNvPicPr>
                            <a:picLocks noChangeAspect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885697" y="1086416"/>
                            <a:ext cx="1499870" cy="1124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906912137" name="图片 15"/>
                          <pic:cNvPicPr>
                            <a:picLocks noChangeAspect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892991" y="2286000"/>
                            <a:ext cx="1462405" cy="1097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030312592" name="图片 16"/>
                          <pic:cNvPicPr>
                            <a:picLocks noChangeAspect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892990" y="3372416"/>
                            <a:ext cx="1563370" cy="1172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3DB3941A" id="组合 17" o:spid="_x0000_s1026" style="position:absolute;left:0;text-align:left;margin-left:9.65pt;margin-top:8.8pt;width:429.65pt;height:357.9pt;z-index:251670528" coordsize="54563,4545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">
                <v:shape id="图片 1" o:spid="_x0000_s1027" type="#_x0000_t75" style="position:absolute;top:407;width:13366;height:100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">
                  <v:imagedata r:id="rId37" o:title=""/>
                </v:shape>
                <v:shape id="图片 2" o:spid="_x0000_s1028" type="#_x0000_t75" style="position:absolute;top:11588;width:13392;height:1003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">
                  <v:imagedata r:id="rId38" o:title=""/>
                </v:shape>
                <v:shape id="图片 3" o:spid="_x0000_s1029" type="#_x0000_t75" style="position:absolute;top:23222;width:13671;height:1024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">
                  <v:imagedata r:id="rId39" o:title=""/>
                </v:shape>
                <v:shape id="图片 4" o:spid="_x0000_s1030" type="#_x0000_t75" style="position:absolute;top:35036;width:13671;height:1024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">
                  <v:imagedata r:id="rId40" o:title=""/>
                </v:shape>
                <v:shape id="图片 5" o:spid="_x0000_s1031" type="#_x0000_t75" style="position:absolute;left:12946;top:407;width:13475;height:1010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">
                  <v:imagedata r:id="rId41" o:title=""/>
                </v:shape>
                <v:shape id="图片 6" o:spid="_x0000_s1032" type="#_x0000_t75" style="position:absolute;left:12901;top:11316;width:13887;height:1040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">
                  <v:imagedata r:id="rId42" o:title=""/>
                </v:shape>
                <v:shape id="图片 7" o:spid="_x0000_s1033" type="#_x0000_t75" style="position:absolute;left:12946;top:23267;width:13462;height:100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">
                  <v:imagedata r:id="rId43" o:title=""/>
                </v:shape>
                <v:shape id="图片 8" o:spid="_x0000_s1034" type="#_x0000_t75" style="position:absolute;left:12810;top:34403;width:14586;height:109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">
                  <v:imagedata r:id="rId44" o:title=""/>
                </v:shape>
                <v:shape id="图片 9" o:spid="_x0000_s1035" type="#_x0000_t75" style="position:absolute;left:25500;top:324;width:13475;height:1010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">
                  <v:imagedata r:id="rId45" o:title=""/>
                </v:shape>
                <v:shape id="图片 10" o:spid="_x0000_s1036" type="#_x0000_t75" style="position:absolute;left:25485;top:10954;width:14529;height:108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">
                  <v:imagedata r:id="rId46" o:title=""/>
                </v:shape>
                <v:shape id="图片 11" o:spid="_x0000_s1037" type="#_x0000_t75" style="position:absolute;left:25485;top:23131;width:14129;height:1059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">
                  <v:imagedata r:id="rId47" o:title=""/>
                </v:shape>
                <v:shape id="图片 12" o:spid="_x0000_s1038" type="#_x0000_t75" style="position:absolute;left:25358;top:34086;width:15157;height:1136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">
                  <v:imagedata r:id="rId48" o:title=""/>
                </v:shape>
                <v:shape id="图片 13" o:spid="_x0000_s1039" type="#_x0000_t75" style="position:absolute;left:38975;width:14668;height:109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">
                  <v:imagedata r:id="rId49" o:title=""/>
                </v:shape>
                <v:shape id="图片 14" o:spid="_x0000_s1040" type="#_x0000_t75" style="position:absolute;left:38856;top:10864;width:14999;height:1124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">
                  <v:imagedata r:id="rId50" o:title=""/>
                </v:shape>
                <v:shape id="图片 15" o:spid="_x0000_s1041" type="#_x0000_t75" style="position:absolute;left:38929;top:22860;width:14624;height:1097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">
                  <v:imagedata r:id="rId51" o:title=""/>
                </v:shape>
                <v:shape id="图片 16" o:spid="_x0000_s1042" type="#_x0000_t75" style="position:absolute;left:38929;top:33724;width:15634;height:117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">
                  <v:imagedata r:id="rId52" o:title=""/>
                </v:shape>
              </v:group>
            </w:pict>
          </mc:Fallback>
        </mc:AlternateContent>
      </w:r>
    </w:p>
    <w:p w14:paraId="1B9A1FBA" w14:textId="2566ECA3" w:rsidR="00284CD6" w:rsidRPr="004C2AFD" w:rsidRDefault="00284CD6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1424804D" w14:textId="164D8863" w:rsidR="00284CD6" w:rsidRPr="004C2AFD" w:rsidRDefault="00284CD6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52338A25" w14:textId="57A54281" w:rsidR="00284CD6" w:rsidRPr="004C2AFD" w:rsidRDefault="00284CD6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3B904AA3" w14:textId="78754D16" w:rsidR="00284CD6" w:rsidRPr="004C2AFD" w:rsidRDefault="00284CD6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7E976C35" w14:textId="0555DD11" w:rsidR="00284CD6" w:rsidRPr="004C2AFD" w:rsidRDefault="00284CD6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4EF20C57" w14:textId="304647CB" w:rsidR="00284CD6" w:rsidRPr="004C2AFD" w:rsidRDefault="00284CD6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6E2D2970" w14:textId="7999B282" w:rsidR="00284CD6" w:rsidRPr="004C2AFD" w:rsidRDefault="00284CD6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4D4319FD" w14:textId="4AB497FE" w:rsidR="00284CD6" w:rsidRPr="004C2AFD" w:rsidRDefault="00284CD6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62C68BDB" w14:textId="31E9F687" w:rsidR="00284CD6" w:rsidRPr="004C2AFD" w:rsidRDefault="00284CD6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1C299F1D" w14:textId="6D50B086" w:rsidR="00284CD6" w:rsidRPr="004C2AFD" w:rsidRDefault="00284CD6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72565DE5" w14:textId="3D18D846" w:rsidR="00284CD6" w:rsidRPr="004C2AFD" w:rsidRDefault="00284CD6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69F04749" w14:textId="5F2A3E18" w:rsidR="00284CD6" w:rsidRPr="004C2AFD" w:rsidRDefault="00284CD6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086E5DD6" w14:textId="6CA92FF2" w:rsidR="00284CD6" w:rsidRPr="004C2AFD" w:rsidRDefault="00284CD6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1B0C55D9" w14:textId="0D1D9841" w:rsidR="00284CD6" w:rsidRPr="004C2AFD" w:rsidRDefault="00284CD6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7425F348" w14:textId="49B03CAB" w:rsidR="00284CD6" w:rsidRPr="004C2AFD" w:rsidRDefault="00284CD6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7BAEE208" w14:textId="3E50844F" w:rsidR="00284CD6" w:rsidRPr="004C2AFD" w:rsidRDefault="00284CD6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5FFB13AE" w14:textId="05FCF504" w:rsidR="00284CD6" w:rsidRPr="004C2AFD" w:rsidRDefault="00284CD6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25FCC339" w14:textId="190932C7" w:rsidR="00284CD6" w:rsidRPr="004C2AFD" w:rsidRDefault="00284CD6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09650FF8" w14:textId="3A810A91" w:rsidR="00284CD6" w:rsidRPr="004C2AFD" w:rsidRDefault="00284CD6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1040454D" w14:textId="59C71581" w:rsidR="00284CD6" w:rsidRPr="004C2AFD" w:rsidRDefault="00284CD6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3D2A9A66" w14:textId="524E3771" w:rsidR="00284CD6" w:rsidRPr="004C2AFD" w:rsidRDefault="00284CD6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7E8A8A09" w14:textId="66761981" w:rsidR="00284CD6" w:rsidRPr="004C2AFD" w:rsidRDefault="00284CD6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68199D25" w14:textId="696EBD2C" w:rsidR="00215057" w:rsidRPr="004C2AFD" w:rsidRDefault="00215057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2A6454FF" w14:textId="3BAAA01B" w:rsidR="00284CD6" w:rsidRPr="004C2AFD" w:rsidRDefault="00215057" w:rsidP="00215057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图</w:t>
      </w: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1</w:t>
      </w: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：</w:t>
      </w:r>
      <w:r w:rsidRPr="004C2AFD">
        <w:rPr>
          <w:rFonts w:ascii="Times New Roman" w:eastAsia="宋体" w:hAnsi="Times New Roman" w:cs="Times New Roman"/>
          <w:sz w:val="24"/>
          <w:szCs w:val="24"/>
        </w:rPr>
        <w:t>显式欧</w:t>
      </w:r>
      <w:proofErr w:type="gramStart"/>
      <w:r w:rsidRPr="004C2AFD">
        <w:rPr>
          <w:rFonts w:ascii="Times New Roman" w:eastAsia="宋体" w:hAnsi="Times New Roman" w:cs="Times New Roman"/>
          <w:sz w:val="24"/>
          <w:szCs w:val="24"/>
        </w:rPr>
        <w:t>拉推进</w:t>
      </w:r>
      <w:proofErr w:type="gramEnd"/>
      <w:r w:rsidRPr="004C2AFD">
        <w:rPr>
          <w:rFonts w:ascii="Times New Roman" w:eastAsia="宋体" w:hAnsi="Times New Roman" w:cs="Times New Roman"/>
          <w:sz w:val="24"/>
          <w:szCs w:val="24"/>
        </w:rPr>
        <w:t>格式下</w:t>
      </w:r>
      <w:r w:rsidRPr="004C2AFD">
        <w:rPr>
          <w:rFonts w:ascii="Times New Roman" w:eastAsia="宋体" w:hAnsi="Times New Roman" w:cs="Times New Roman"/>
          <w:sz w:val="24"/>
          <w:szCs w:val="24"/>
        </w:rPr>
        <w:t>DG(P0)</w:t>
      </w:r>
      <w:r w:rsidRPr="004C2AFD">
        <w:rPr>
          <w:rFonts w:ascii="Times New Roman" w:eastAsia="宋体" w:hAnsi="Times New Roman" w:cs="Times New Roman"/>
          <w:sz w:val="24"/>
          <w:szCs w:val="24"/>
        </w:rPr>
        <w:t>的数值解与解析解比较图</w:t>
      </w:r>
    </w:p>
    <w:p w14:paraId="1696CC5A" w14:textId="59314348" w:rsidR="00284CD6" w:rsidRPr="004C2AFD" w:rsidRDefault="00284CD6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1B37AB7A" w14:textId="77777777" w:rsidR="00284CD6" w:rsidRPr="004C2AFD" w:rsidRDefault="00284CD6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205CFF56" w14:textId="1ED403C0" w:rsidR="00284CD6" w:rsidRPr="004C2AFD" w:rsidRDefault="00284CD6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3342AEAB" w14:textId="524D3298" w:rsidR="00215057" w:rsidRPr="004C2AFD" w:rsidRDefault="00215057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79D86333" w14:textId="15413244" w:rsidR="00215057" w:rsidRPr="004C2AFD" w:rsidRDefault="00215057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6447D7BB" w14:textId="4C6DC42F" w:rsidR="006F0700" w:rsidRPr="00EB5CDA" w:rsidRDefault="006F0700" w:rsidP="006F0700">
      <w:pPr>
        <w:pStyle w:val="a3"/>
        <w:ind w:left="840" w:firstLineChars="0" w:firstLine="0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EB5CDA">
        <w:rPr>
          <w:rFonts w:ascii="Times New Roman" w:eastAsia="宋体" w:hAnsi="Times New Roman" w:cs="Times New Roman"/>
          <w:b/>
          <w:bCs/>
          <w:sz w:val="24"/>
          <w:szCs w:val="24"/>
        </w:rPr>
        <w:lastRenderedPageBreak/>
        <w:t>DG(P0)-TVDRK3</w:t>
      </w:r>
      <w:r w:rsidRPr="00EB5CDA">
        <w:rPr>
          <w:rFonts w:ascii="Times New Roman" w:eastAsia="宋体" w:hAnsi="Times New Roman" w:cs="Times New Roman"/>
          <w:b/>
          <w:bCs/>
          <w:sz w:val="24"/>
          <w:szCs w:val="24"/>
        </w:rPr>
        <w:t>时间推进：</w:t>
      </w:r>
    </w:p>
    <w:p w14:paraId="2A143527" w14:textId="77777777" w:rsidR="006F0700" w:rsidRPr="004C2AFD" w:rsidRDefault="006F0700" w:rsidP="009E0B6E">
      <w:pPr>
        <w:pStyle w:val="a3"/>
        <w:ind w:left="840" w:firstLineChars="0" w:firstLine="0"/>
        <w:jc w:val="center"/>
        <w:rPr>
          <w:rFonts w:ascii="Times New Roman" w:eastAsia="宋体" w:hAnsi="Times New Roman" w:cs="Times New Roman"/>
          <w:b/>
          <w:bCs/>
          <w:sz w:val="24"/>
          <w:szCs w:val="24"/>
        </w:rPr>
      </w:pPr>
    </w:p>
    <w:p w14:paraId="359D315C" w14:textId="66677584" w:rsidR="00C06E26" w:rsidRPr="004C2AFD" w:rsidRDefault="00C06E26" w:rsidP="009E0B6E">
      <w:pPr>
        <w:pStyle w:val="a3"/>
        <w:ind w:left="840" w:firstLineChars="0" w:firstLine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表</w:t>
      </w:r>
      <w:r w:rsidR="009E0B6E"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2</w:t>
      </w: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：</w:t>
      </w:r>
      <w:r w:rsidR="009E0B6E" w:rsidRPr="004C2AFD">
        <w:rPr>
          <w:rFonts w:ascii="Times New Roman" w:eastAsia="宋体" w:hAnsi="Times New Roman" w:cs="Times New Roman"/>
          <w:sz w:val="24"/>
          <w:szCs w:val="24"/>
        </w:rPr>
        <w:t>TVDRK3</w:t>
      </w:r>
      <w:r w:rsidRPr="004C2AFD">
        <w:rPr>
          <w:rFonts w:ascii="Times New Roman" w:eastAsia="宋体" w:hAnsi="Times New Roman" w:cs="Times New Roman"/>
          <w:sz w:val="24"/>
          <w:szCs w:val="24"/>
        </w:rPr>
        <w:t>推进格式下</w:t>
      </w:r>
      <w:r w:rsidRPr="004C2AFD">
        <w:rPr>
          <w:rFonts w:ascii="Times New Roman" w:eastAsia="宋体" w:hAnsi="Times New Roman" w:cs="Times New Roman"/>
          <w:sz w:val="24"/>
          <w:szCs w:val="24"/>
        </w:rPr>
        <w:t>DG(P0)</w:t>
      </w:r>
      <w:r w:rsidRPr="004C2AFD">
        <w:rPr>
          <w:rFonts w:ascii="Times New Roman" w:eastAsia="宋体" w:hAnsi="Times New Roman" w:cs="Times New Roman"/>
          <w:sz w:val="24"/>
          <w:szCs w:val="24"/>
        </w:rPr>
        <w:t>的空间精度值</w:t>
      </w:r>
      <w:r w:rsidRPr="004C2AFD">
        <w:rPr>
          <w:rFonts w:ascii="Times New Roman" w:eastAsia="宋体" w:hAnsi="Times New Roman" w:cs="Times New Roman"/>
          <w:position w:val="-6"/>
          <w:sz w:val="24"/>
          <w:szCs w:val="24"/>
        </w:rPr>
        <w:object w:dxaOrig="180" w:dyaOrig="220" w14:anchorId="5FC8CE3F">
          <v:shape id="_x0000_i1033" type="#_x0000_t75" style="width:8.65pt;height:10.95pt" o:ole="">
            <v:imagedata r:id="rId18" o:title=""/>
          </v:shape>
          <o:OLEObject Type="Embed" ProgID="Equation.DSMT4" ShapeID="_x0000_i1033" DrawAspect="Content" ObjectID="_1745596491" r:id="rId53"/>
        </w:object>
      </w:r>
    </w:p>
    <w:tbl>
      <w:tblPr>
        <w:tblStyle w:val="a4"/>
        <w:tblW w:w="9016" w:type="dxa"/>
        <w:tblLook w:val="04A0" w:firstRow="1" w:lastRow="0" w:firstColumn="1" w:lastColumn="0" w:noHBand="0" w:noVBand="1"/>
      </w:tblPr>
      <w:tblGrid>
        <w:gridCol w:w="1803"/>
        <w:gridCol w:w="1803"/>
        <w:gridCol w:w="1803"/>
        <w:gridCol w:w="1803"/>
        <w:gridCol w:w="1804"/>
      </w:tblGrid>
      <w:tr w:rsidR="00C06E26" w:rsidRPr="004C2AFD" w14:paraId="7B853797" w14:textId="77777777" w:rsidTr="00503930">
        <w:trPr>
          <w:trHeight w:val="657"/>
        </w:trPr>
        <w:tc>
          <w:tcPr>
            <w:tcW w:w="1803" w:type="dxa"/>
            <w:tcBorders>
              <w:tl2br w:val="single" w:sz="4" w:space="0" w:color="auto"/>
            </w:tcBorders>
          </w:tcPr>
          <w:p w14:paraId="6A7B7488" w14:textId="77777777" w:rsidR="00C06E26" w:rsidRPr="004C2AFD" w:rsidRDefault="00C06E26" w:rsidP="00503930">
            <w:pPr>
              <w:ind w:firstLineChars="300" w:firstLine="72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CFL</w:t>
            </w:r>
          </w:p>
          <w:p w14:paraId="1D3264A4" w14:textId="77777777" w:rsidR="00C06E26" w:rsidRPr="004C2AFD" w:rsidRDefault="00C06E26" w:rsidP="00503930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ENDT</w:t>
            </w:r>
          </w:p>
        </w:tc>
        <w:tc>
          <w:tcPr>
            <w:tcW w:w="1803" w:type="dxa"/>
          </w:tcPr>
          <w:p w14:paraId="314BBC40" w14:textId="32FB8737" w:rsidR="00C06E26" w:rsidRPr="004C2AFD" w:rsidRDefault="00C06E26" w:rsidP="0050393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0.001</w:t>
            </w:r>
          </w:p>
        </w:tc>
        <w:tc>
          <w:tcPr>
            <w:tcW w:w="1803" w:type="dxa"/>
          </w:tcPr>
          <w:p w14:paraId="4181A077" w14:textId="77777777" w:rsidR="00C06E26" w:rsidRPr="004C2AFD" w:rsidRDefault="00C06E26" w:rsidP="0050393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0.01</w:t>
            </w:r>
          </w:p>
        </w:tc>
        <w:tc>
          <w:tcPr>
            <w:tcW w:w="1803" w:type="dxa"/>
          </w:tcPr>
          <w:p w14:paraId="24F5DE6F" w14:textId="77777777" w:rsidR="00C06E26" w:rsidRPr="004C2AFD" w:rsidRDefault="00C06E26" w:rsidP="0050393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0.1</w:t>
            </w:r>
          </w:p>
        </w:tc>
        <w:tc>
          <w:tcPr>
            <w:tcW w:w="1804" w:type="dxa"/>
          </w:tcPr>
          <w:p w14:paraId="0762FCB4" w14:textId="77777777" w:rsidR="00C06E26" w:rsidRPr="004C2AFD" w:rsidRDefault="00C06E26" w:rsidP="0050393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</w:tr>
      <w:tr w:rsidR="009E0B6E" w:rsidRPr="004C2AFD" w14:paraId="47A00AAB" w14:textId="77777777" w:rsidTr="00503930">
        <w:trPr>
          <w:trHeight w:val="641"/>
        </w:trPr>
        <w:tc>
          <w:tcPr>
            <w:tcW w:w="1803" w:type="dxa"/>
          </w:tcPr>
          <w:p w14:paraId="40B29085" w14:textId="77777777" w:rsidR="009E0B6E" w:rsidRPr="004C2AFD" w:rsidRDefault="009E0B6E" w:rsidP="009E0B6E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0.35</w:t>
            </w:r>
          </w:p>
        </w:tc>
        <w:tc>
          <w:tcPr>
            <w:tcW w:w="1803" w:type="dxa"/>
          </w:tcPr>
          <w:p w14:paraId="1D5F111D" w14:textId="061DABAF" w:rsidR="009E0B6E" w:rsidRPr="004C2AFD" w:rsidRDefault="009E0B6E" w:rsidP="009E0B6E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0.0481</w:t>
            </w:r>
          </w:p>
        </w:tc>
        <w:tc>
          <w:tcPr>
            <w:tcW w:w="1803" w:type="dxa"/>
          </w:tcPr>
          <w:p w14:paraId="6320545C" w14:textId="448005D4" w:rsidR="009E0B6E" w:rsidRPr="004C2AFD" w:rsidRDefault="009E0B6E" w:rsidP="009E0B6E">
            <w:pPr>
              <w:widowControl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0.0481</w:t>
            </w:r>
          </w:p>
        </w:tc>
        <w:tc>
          <w:tcPr>
            <w:tcW w:w="1803" w:type="dxa"/>
          </w:tcPr>
          <w:p w14:paraId="6A512A8E" w14:textId="45C63B0D" w:rsidR="009E0B6E" w:rsidRPr="004C2AFD" w:rsidRDefault="009E0B6E" w:rsidP="009E0B6E">
            <w:pPr>
              <w:widowControl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0.0481</w:t>
            </w:r>
          </w:p>
        </w:tc>
        <w:tc>
          <w:tcPr>
            <w:tcW w:w="1804" w:type="dxa"/>
          </w:tcPr>
          <w:p w14:paraId="46DA8152" w14:textId="4BB575B0" w:rsidR="009E0B6E" w:rsidRPr="004C2AFD" w:rsidRDefault="009E0B6E" w:rsidP="009E0B6E">
            <w:pPr>
              <w:widowControl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0.0481</w:t>
            </w:r>
          </w:p>
        </w:tc>
      </w:tr>
      <w:tr w:rsidR="009E0B6E" w:rsidRPr="004C2AFD" w14:paraId="37777CAB" w14:textId="77777777" w:rsidTr="00503930">
        <w:trPr>
          <w:trHeight w:val="657"/>
        </w:trPr>
        <w:tc>
          <w:tcPr>
            <w:tcW w:w="1803" w:type="dxa"/>
          </w:tcPr>
          <w:p w14:paraId="61C620D4" w14:textId="77777777" w:rsidR="009E0B6E" w:rsidRPr="004C2AFD" w:rsidRDefault="009E0B6E" w:rsidP="009E0B6E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803" w:type="dxa"/>
          </w:tcPr>
          <w:p w14:paraId="08E655A3" w14:textId="3E667AE6" w:rsidR="009E0B6E" w:rsidRPr="004C2AFD" w:rsidRDefault="009E0B6E" w:rsidP="009E0B6E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0.1271</w:t>
            </w:r>
          </w:p>
        </w:tc>
        <w:tc>
          <w:tcPr>
            <w:tcW w:w="1803" w:type="dxa"/>
          </w:tcPr>
          <w:p w14:paraId="077001EB" w14:textId="2D1C73E6" w:rsidR="009E0B6E" w:rsidRPr="004C2AFD" w:rsidRDefault="009E0B6E" w:rsidP="009E0B6E">
            <w:pPr>
              <w:widowControl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0.1271</w:t>
            </w:r>
          </w:p>
        </w:tc>
        <w:tc>
          <w:tcPr>
            <w:tcW w:w="1803" w:type="dxa"/>
          </w:tcPr>
          <w:p w14:paraId="6F065495" w14:textId="3B02A731" w:rsidR="009E0B6E" w:rsidRPr="004C2AFD" w:rsidRDefault="009E0B6E" w:rsidP="009E0B6E">
            <w:pPr>
              <w:widowControl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0.1271</w:t>
            </w:r>
          </w:p>
        </w:tc>
        <w:tc>
          <w:tcPr>
            <w:tcW w:w="1804" w:type="dxa"/>
          </w:tcPr>
          <w:p w14:paraId="60E7CB84" w14:textId="525B25AF" w:rsidR="009E0B6E" w:rsidRPr="004C2AFD" w:rsidRDefault="009E0B6E" w:rsidP="009E0B6E">
            <w:pPr>
              <w:widowControl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0.1272</w:t>
            </w:r>
          </w:p>
        </w:tc>
      </w:tr>
      <w:tr w:rsidR="00C06E26" w:rsidRPr="004C2AFD" w14:paraId="6E515F9E" w14:textId="77777777" w:rsidTr="00503930">
        <w:trPr>
          <w:trHeight w:val="657"/>
        </w:trPr>
        <w:tc>
          <w:tcPr>
            <w:tcW w:w="1803" w:type="dxa"/>
          </w:tcPr>
          <w:p w14:paraId="7DF66D4E" w14:textId="77777777" w:rsidR="00C06E26" w:rsidRPr="004C2AFD" w:rsidRDefault="00C06E26" w:rsidP="0050393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03" w:type="dxa"/>
          </w:tcPr>
          <w:p w14:paraId="71CC4A96" w14:textId="6848873B" w:rsidR="00C06E26" w:rsidRPr="004C2AFD" w:rsidRDefault="00C06E26" w:rsidP="009E0B6E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0.230</w:t>
            </w:r>
            <w:r w:rsidR="009E0B6E"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803" w:type="dxa"/>
          </w:tcPr>
          <w:p w14:paraId="45564312" w14:textId="64C21382" w:rsidR="00C06E26" w:rsidRPr="004C2AFD" w:rsidRDefault="009E0B6E" w:rsidP="0050393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0.2309</w:t>
            </w:r>
          </w:p>
        </w:tc>
        <w:tc>
          <w:tcPr>
            <w:tcW w:w="1803" w:type="dxa"/>
          </w:tcPr>
          <w:p w14:paraId="1957D6A5" w14:textId="54136700" w:rsidR="00C06E26" w:rsidRPr="004C2AFD" w:rsidRDefault="009E0B6E" w:rsidP="0050393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0.2309</w:t>
            </w:r>
          </w:p>
        </w:tc>
        <w:tc>
          <w:tcPr>
            <w:tcW w:w="1804" w:type="dxa"/>
          </w:tcPr>
          <w:p w14:paraId="59D227E5" w14:textId="09EC9466" w:rsidR="00C06E26" w:rsidRPr="004C2AFD" w:rsidRDefault="009E0B6E" w:rsidP="0050393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0.2309</w:t>
            </w:r>
          </w:p>
        </w:tc>
      </w:tr>
      <w:tr w:rsidR="00C06E26" w:rsidRPr="004C2AFD" w14:paraId="0E046531" w14:textId="77777777" w:rsidTr="00503930">
        <w:trPr>
          <w:trHeight w:val="657"/>
        </w:trPr>
        <w:tc>
          <w:tcPr>
            <w:tcW w:w="1803" w:type="dxa"/>
          </w:tcPr>
          <w:p w14:paraId="42CE3206" w14:textId="77777777" w:rsidR="00C06E26" w:rsidRPr="004C2AFD" w:rsidRDefault="00C06E26" w:rsidP="0050393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803" w:type="dxa"/>
          </w:tcPr>
          <w:p w14:paraId="7B61F34E" w14:textId="430871AB" w:rsidR="00C06E26" w:rsidRPr="004C2AFD" w:rsidRDefault="00C06E26" w:rsidP="009E0B6E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0.60</w:t>
            </w:r>
            <w:r w:rsidR="009E0B6E"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803" w:type="dxa"/>
          </w:tcPr>
          <w:p w14:paraId="77C00373" w14:textId="33B1BD7A" w:rsidR="00C06E26" w:rsidRPr="004C2AFD" w:rsidRDefault="009E0B6E" w:rsidP="0050393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0.609</w:t>
            </w:r>
          </w:p>
        </w:tc>
        <w:tc>
          <w:tcPr>
            <w:tcW w:w="1803" w:type="dxa"/>
          </w:tcPr>
          <w:p w14:paraId="1C514665" w14:textId="65E3BCCE" w:rsidR="00C06E26" w:rsidRPr="004C2AFD" w:rsidRDefault="009E0B6E" w:rsidP="0050393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0.609</w:t>
            </w:r>
          </w:p>
        </w:tc>
        <w:tc>
          <w:tcPr>
            <w:tcW w:w="1804" w:type="dxa"/>
          </w:tcPr>
          <w:p w14:paraId="75064EA7" w14:textId="62B8B00B" w:rsidR="00C06E26" w:rsidRPr="004C2AFD" w:rsidRDefault="009E0B6E" w:rsidP="0050393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0.609</w:t>
            </w:r>
          </w:p>
        </w:tc>
      </w:tr>
    </w:tbl>
    <w:p w14:paraId="59AABA7A" w14:textId="65598FBF" w:rsidR="00C06E26" w:rsidRPr="004C2AFD" w:rsidRDefault="00C32F51" w:rsidP="00C06E26">
      <w:pPr>
        <w:rPr>
          <w:rFonts w:ascii="Times New Roman" w:eastAsia="宋体" w:hAnsi="Times New Roman" w:cs="Times New Roman"/>
          <w:sz w:val="24"/>
          <w:szCs w:val="24"/>
        </w:rPr>
      </w:pPr>
      <w:r w:rsidRPr="004C2AFD">
        <w:rPr>
          <w:rFonts w:ascii="Times New Roman" w:eastAsia="宋体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325DAC50" wp14:editId="7BD9D514">
                <wp:simplePos x="0" y="0"/>
                <wp:positionH relativeFrom="column">
                  <wp:posOffset>-148167</wp:posOffset>
                </wp:positionH>
                <wp:positionV relativeFrom="paragraph">
                  <wp:posOffset>128058</wp:posOffset>
                </wp:positionV>
                <wp:extent cx="5983606" cy="4916595"/>
                <wp:effectExtent l="0" t="0" r="0" b="0"/>
                <wp:wrapNone/>
                <wp:docPr id="1151511586" name="组合 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83606" cy="4916595"/>
                          <a:chOff x="-21166" y="0"/>
                          <a:chExt cx="5983606" cy="4916595"/>
                        </a:xfrm>
                      </wpg:grpSpPr>
                      <pic:pic xmlns:pic="http://schemas.openxmlformats.org/drawingml/2006/picture">
                        <pic:nvPicPr>
                          <pic:cNvPr id="845124435" name="图片 18"/>
                          <pic:cNvPicPr>
                            <a:picLocks noChangeAspect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6933" y="76200"/>
                            <a:ext cx="1534160" cy="1150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76527337" name="图片 19"/>
                          <pic:cNvPicPr>
                            <a:picLocks noChangeAspect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467" y="1299634"/>
                            <a:ext cx="1520190" cy="1139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643068331" name="图片 20"/>
                          <pic:cNvPicPr>
                            <a:picLocks noChangeAspect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-4233" y="2531534"/>
                            <a:ext cx="1563370" cy="1172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517946026" name="图片 21"/>
                          <pic:cNvPicPr>
                            <a:picLocks noChangeAspect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-21166" y="3703745"/>
                            <a:ext cx="1617980" cy="1212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74888146" name="图片 22"/>
                          <pic:cNvPicPr>
                            <a:picLocks noChangeAspect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426633" y="71967"/>
                            <a:ext cx="1543050" cy="1157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065224203" name="图片 23"/>
                          <pic:cNvPicPr>
                            <a:picLocks noChangeAspect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418167" y="1295400"/>
                            <a:ext cx="1532890" cy="1149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713554749" name="图片 24"/>
                          <pic:cNvPicPr>
                            <a:picLocks noChangeAspect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401234" y="2506134"/>
                            <a:ext cx="1574800" cy="1181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809741807" name="图片 25"/>
                          <pic:cNvPicPr>
                            <a:picLocks noChangeAspect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409700" y="3725334"/>
                            <a:ext cx="1546860" cy="1160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585636206" name="图片 26"/>
                          <pic:cNvPicPr>
                            <a:picLocks noChangeAspect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861733" y="29634"/>
                            <a:ext cx="1599565" cy="11995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97946334" name="图片 27"/>
                          <pic:cNvPicPr>
                            <a:picLocks noChangeAspect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861734" y="1231900"/>
                            <a:ext cx="1638300" cy="1228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749750158" name="图片 28"/>
                          <pic:cNvPicPr>
                            <a:picLocks noChangeAspect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861733" y="2476500"/>
                            <a:ext cx="1638300" cy="1228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877944018" name="图片 29"/>
                          <pic:cNvPicPr>
                            <a:picLocks noChangeAspect="1"/>
                          </pic:cNvPicPr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853267" y="3640667"/>
                            <a:ext cx="1681480" cy="1261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18097863" name="图片 30"/>
                          <pic:cNvPicPr>
                            <a:picLocks noChangeAspect="1"/>
                          </pic:cNvPicPr>
                        </pic:nvPicPr>
                        <pic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326467" y="0"/>
                            <a:ext cx="1633855" cy="1224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063228888" name="图片 31"/>
                          <pic:cNvPicPr>
                            <a:picLocks noChangeAspect="1"/>
                          </pic:cNvPicPr>
                        </pic:nvPicPr>
                        <pic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319695" y="1226821"/>
                            <a:ext cx="1642745" cy="1231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750186614" name="图片 32"/>
                          <pic:cNvPicPr>
                            <a:picLocks noChangeAspect="1"/>
                          </pic:cNvPicPr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334933" y="2510367"/>
                            <a:ext cx="1602105" cy="1201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10596999" name="图片 33"/>
                          <pic:cNvPicPr>
                            <a:picLocks noChangeAspect="1"/>
                          </pic:cNvPicPr>
                        </pic:nvPicPr>
                        <pic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334937" y="3649134"/>
                            <a:ext cx="1613535" cy="1210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BDF409A" id="组合 34" o:spid="_x0000_s1026" style="position:absolute;left:0;text-align:left;margin-left:-11.65pt;margin-top:10.1pt;width:471.15pt;height:387.15pt;z-index:251687936;mso-width-relative:margin;mso-height-relative:margin" coordorigin="-211" coordsize="59836,4916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">
                <v:shape id="图片 18" o:spid="_x0000_s1027" type="#_x0000_t75" style="position:absolute;left:169;top:762;width:15341;height:115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">
                  <v:imagedata r:id="rId70" o:title=""/>
                </v:shape>
                <v:shape id="图片 19" o:spid="_x0000_s1028" type="#_x0000_t75" style="position:absolute;left:84;top:12996;width:15202;height:113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">
                  <v:imagedata r:id="rId71" o:title=""/>
                </v:shape>
                <v:shape id="图片 20" o:spid="_x0000_s1029" type="#_x0000_t75" style="position:absolute;left:-42;top:25315;width:15633;height:117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">
                  <v:imagedata r:id="rId72" o:title=""/>
                </v:shape>
                <v:shape id="图片 21" o:spid="_x0000_s1030" type="#_x0000_t75" style="position:absolute;left:-211;top:37037;width:16179;height:1212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">
                  <v:imagedata r:id="rId73" o:title=""/>
                </v:shape>
                <v:shape id="图片 22" o:spid="_x0000_s1031" type="#_x0000_t75" style="position:absolute;left:14266;top:719;width:15430;height:1157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">
                  <v:imagedata r:id="rId74" o:title=""/>
                </v:shape>
                <v:shape id="图片 23" o:spid="_x0000_s1032" type="#_x0000_t75" style="position:absolute;left:14181;top:12954;width:15329;height:1149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">
                  <v:imagedata r:id="rId75" o:title=""/>
                </v:shape>
                <v:shape id="图片 24" o:spid="_x0000_s1033" type="#_x0000_t75" style="position:absolute;left:14012;top:25061;width:15748;height:1181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">
                  <v:imagedata r:id="rId76" o:title=""/>
                </v:shape>
                <v:shape id="图片 25" o:spid="_x0000_s1034" type="#_x0000_t75" style="position:absolute;left:14097;top:37253;width:15468;height:1160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">
                  <v:imagedata r:id="rId77" o:title=""/>
                </v:shape>
                <v:shape id="图片 26" o:spid="_x0000_s1035" type="#_x0000_t75" style="position:absolute;left:28617;top:296;width:15995;height:119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">
                  <v:imagedata r:id="rId78" o:title=""/>
                </v:shape>
                <v:shape id="图片 27" o:spid="_x0000_s1036" type="#_x0000_t75" style="position:absolute;left:28617;top:12319;width:16383;height:122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">
                  <v:imagedata r:id="rId79" o:title=""/>
                </v:shape>
                <v:shape id="图片 28" o:spid="_x0000_s1037" type="#_x0000_t75" style="position:absolute;left:28617;top:24765;width:16383;height:122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">
                  <v:imagedata r:id="rId80" o:title=""/>
                </v:shape>
                <v:shape id="图片 29" o:spid="_x0000_s1038" type="#_x0000_t75" style="position:absolute;left:28532;top:36406;width:16815;height:1261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">
                  <v:imagedata r:id="rId81" o:title=""/>
                </v:shape>
                <v:shape id="图片 30" o:spid="_x0000_s1039" type="#_x0000_t75" style="position:absolute;left:43264;width:16339;height:1224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">
                  <v:imagedata r:id="rId82" o:title=""/>
                </v:shape>
                <v:shape id="图片 31" o:spid="_x0000_s1040" type="#_x0000_t75" style="position:absolute;left:43196;top:12268;width:16428;height:1231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">
                  <v:imagedata r:id="rId83" o:title=""/>
                </v:shape>
                <v:shape id="图片 32" o:spid="_x0000_s1041" type="#_x0000_t75" style="position:absolute;left:43349;top:25103;width:16021;height:1201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">
                  <v:imagedata r:id="rId84" o:title=""/>
                </v:shape>
                <v:shape id="图片 33" o:spid="_x0000_s1042" type="#_x0000_t75" style="position:absolute;left:43349;top:36491;width:16135;height:1210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">
                  <v:imagedata r:id="rId85" o:title=""/>
                </v:shape>
              </v:group>
            </w:pict>
          </mc:Fallback>
        </mc:AlternateContent>
      </w:r>
    </w:p>
    <w:p w14:paraId="78A676FF" w14:textId="26D8C711" w:rsidR="0047040A" w:rsidRPr="004C2AFD" w:rsidRDefault="0047040A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3C973C27" w14:textId="5AB8ED45" w:rsidR="0047040A" w:rsidRPr="004C2AFD" w:rsidRDefault="0047040A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3328DD1A" w14:textId="65029EC0" w:rsidR="0047040A" w:rsidRPr="004C2AFD" w:rsidRDefault="0047040A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22EE6AEA" w14:textId="3F6A64CF" w:rsidR="0047040A" w:rsidRPr="004C2AFD" w:rsidRDefault="0047040A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1AF929BB" w14:textId="5128887B" w:rsidR="0047040A" w:rsidRPr="004C2AFD" w:rsidRDefault="0047040A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3B721D42" w14:textId="75FAE4C4" w:rsidR="0047040A" w:rsidRPr="004C2AFD" w:rsidRDefault="0047040A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60847CD9" w14:textId="5680FAD0" w:rsidR="0047040A" w:rsidRPr="004C2AFD" w:rsidRDefault="0047040A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5412A40A" w14:textId="7E1ED4A9" w:rsidR="0047040A" w:rsidRPr="004C2AFD" w:rsidRDefault="0047040A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35D143A2" w14:textId="601FAD66" w:rsidR="0047040A" w:rsidRPr="004C2AFD" w:rsidRDefault="0047040A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36C9B73E" w14:textId="23D8F50B" w:rsidR="0047040A" w:rsidRPr="004C2AFD" w:rsidRDefault="0047040A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324A835E" w14:textId="17CC7C8B" w:rsidR="0047040A" w:rsidRPr="004C2AFD" w:rsidRDefault="0047040A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2DBEFFD4" w14:textId="10119F21" w:rsidR="0047040A" w:rsidRPr="004C2AFD" w:rsidRDefault="0047040A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45026368" w14:textId="3FE7443C" w:rsidR="0047040A" w:rsidRPr="004C2AFD" w:rsidRDefault="0047040A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7D1A65B9" w14:textId="67E896B8" w:rsidR="0047040A" w:rsidRPr="004C2AFD" w:rsidRDefault="0047040A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2995192B" w14:textId="291A42D6" w:rsidR="00215057" w:rsidRPr="004C2AFD" w:rsidRDefault="00215057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111EF1FD" w14:textId="4F86E79E" w:rsidR="00215057" w:rsidRPr="004C2AFD" w:rsidRDefault="00215057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16C2F820" w14:textId="434F5FE7" w:rsidR="00215057" w:rsidRPr="004C2AFD" w:rsidRDefault="00215057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61951090" w14:textId="02BC3449" w:rsidR="00215057" w:rsidRPr="004C2AFD" w:rsidRDefault="00215057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31C7418B" w14:textId="4B572B2E" w:rsidR="00215057" w:rsidRPr="004C2AFD" w:rsidRDefault="00215057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22E712F4" w14:textId="05BF1513" w:rsidR="00215057" w:rsidRPr="004C2AFD" w:rsidRDefault="00215057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3E32B39E" w14:textId="4CE36E09" w:rsidR="00215057" w:rsidRPr="004C2AFD" w:rsidRDefault="00215057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326C2214" w14:textId="59646BEF" w:rsidR="00215057" w:rsidRPr="004C2AFD" w:rsidRDefault="00215057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10F5C7EB" w14:textId="00742EAE" w:rsidR="00215057" w:rsidRPr="004C2AFD" w:rsidRDefault="00215057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58A27B91" w14:textId="77777777" w:rsidR="00215057" w:rsidRPr="004C2AFD" w:rsidRDefault="00215057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6E8D7CA2" w14:textId="77777777" w:rsidR="00215057" w:rsidRPr="004C2AFD" w:rsidRDefault="00215057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37EC718C" w14:textId="1807017E" w:rsidR="00C32F51" w:rsidRPr="004C2AFD" w:rsidRDefault="00C32F51" w:rsidP="00C32F51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图</w:t>
      </w: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2</w:t>
      </w: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：</w:t>
      </w:r>
      <w:r w:rsidRPr="004C2AFD">
        <w:rPr>
          <w:rFonts w:ascii="Times New Roman" w:eastAsia="宋体" w:hAnsi="Times New Roman" w:cs="Times New Roman"/>
          <w:sz w:val="24"/>
          <w:szCs w:val="24"/>
        </w:rPr>
        <w:t>TVDRK3</w:t>
      </w:r>
      <w:r w:rsidRPr="004C2AFD">
        <w:rPr>
          <w:rFonts w:ascii="Times New Roman" w:eastAsia="宋体" w:hAnsi="Times New Roman" w:cs="Times New Roman"/>
          <w:sz w:val="24"/>
          <w:szCs w:val="24"/>
        </w:rPr>
        <w:t>推进格式下</w:t>
      </w:r>
      <w:r w:rsidRPr="004C2AFD">
        <w:rPr>
          <w:rFonts w:ascii="Times New Roman" w:eastAsia="宋体" w:hAnsi="Times New Roman" w:cs="Times New Roman"/>
          <w:sz w:val="24"/>
          <w:szCs w:val="24"/>
        </w:rPr>
        <w:t>DG(P0)</w:t>
      </w:r>
      <w:r w:rsidRPr="004C2AFD">
        <w:rPr>
          <w:rFonts w:ascii="Times New Roman" w:eastAsia="宋体" w:hAnsi="Times New Roman" w:cs="Times New Roman"/>
          <w:sz w:val="24"/>
          <w:szCs w:val="24"/>
        </w:rPr>
        <w:t>的数值解与解析解比较图</w:t>
      </w:r>
    </w:p>
    <w:p w14:paraId="44A69EC4" w14:textId="77777777" w:rsidR="00215057" w:rsidRPr="004C2AFD" w:rsidRDefault="00215057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1D729461" w14:textId="77777777" w:rsidR="0012317D" w:rsidRPr="004C2AFD" w:rsidRDefault="0012317D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259EAB12" w14:textId="77777777" w:rsidR="0012317D" w:rsidRPr="004C2AFD" w:rsidRDefault="0012317D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791459D2" w14:textId="77777777" w:rsidR="0012317D" w:rsidRPr="004C2AFD" w:rsidRDefault="0012317D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586DD5D0" w14:textId="36835A74" w:rsidR="0012317D" w:rsidRPr="00EB5CDA" w:rsidRDefault="006F0700" w:rsidP="006F0700">
      <w:pPr>
        <w:ind w:firstLineChars="200" w:firstLine="482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EB5CDA">
        <w:rPr>
          <w:rFonts w:ascii="Times New Roman" w:eastAsia="宋体" w:hAnsi="Times New Roman" w:cs="Times New Roman"/>
          <w:b/>
          <w:bCs/>
          <w:sz w:val="24"/>
          <w:szCs w:val="24"/>
        </w:rPr>
        <w:lastRenderedPageBreak/>
        <w:t>(2)</w:t>
      </w:r>
      <w:proofErr w:type="spellStart"/>
      <w:r w:rsidR="0012317D" w:rsidRPr="00EB5CDA">
        <w:rPr>
          <w:rFonts w:ascii="Times New Roman" w:eastAsia="宋体" w:hAnsi="Times New Roman" w:cs="Times New Roman"/>
          <w:b/>
          <w:bCs/>
          <w:sz w:val="24"/>
          <w:szCs w:val="24"/>
        </w:rPr>
        <w:t>rDG</w:t>
      </w:r>
      <w:proofErr w:type="spellEnd"/>
      <w:r w:rsidR="0012317D" w:rsidRPr="00EB5CDA">
        <w:rPr>
          <w:rFonts w:ascii="Times New Roman" w:eastAsia="宋体" w:hAnsi="Times New Roman" w:cs="Times New Roman"/>
          <w:b/>
          <w:bCs/>
          <w:sz w:val="24"/>
          <w:szCs w:val="24"/>
        </w:rPr>
        <w:t>(P0P1)</w:t>
      </w:r>
      <w:r w:rsidR="0012317D" w:rsidRPr="00EB5CDA">
        <w:rPr>
          <w:rFonts w:ascii="Times New Roman" w:eastAsia="宋体" w:hAnsi="Times New Roman" w:cs="Times New Roman"/>
          <w:b/>
          <w:bCs/>
          <w:sz w:val="24"/>
          <w:szCs w:val="24"/>
        </w:rPr>
        <w:t>显式欧</w:t>
      </w:r>
      <w:proofErr w:type="gramStart"/>
      <w:r w:rsidR="0012317D" w:rsidRPr="00EB5CDA">
        <w:rPr>
          <w:rFonts w:ascii="Times New Roman" w:eastAsia="宋体" w:hAnsi="Times New Roman" w:cs="Times New Roman"/>
          <w:b/>
          <w:bCs/>
          <w:sz w:val="24"/>
          <w:szCs w:val="24"/>
        </w:rPr>
        <w:t>拉</w:t>
      </w:r>
      <w:r w:rsidRPr="00EB5CDA">
        <w:rPr>
          <w:rFonts w:ascii="Times New Roman" w:eastAsia="宋体" w:hAnsi="Times New Roman" w:cs="Times New Roman"/>
          <w:b/>
          <w:bCs/>
          <w:sz w:val="24"/>
          <w:szCs w:val="24"/>
        </w:rPr>
        <w:t>时间</w:t>
      </w:r>
      <w:proofErr w:type="gramEnd"/>
      <w:r w:rsidRPr="00EB5CDA">
        <w:rPr>
          <w:rFonts w:ascii="Times New Roman" w:eastAsia="宋体" w:hAnsi="Times New Roman" w:cs="Times New Roman"/>
          <w:b/>
          <w:bCs/>
          <w:sz w:val="24"/>
          <w:szCs w:val="24"/>
        </w:rPr>
        <w:t>推进</w:t>
      </w:r>
    </w:p>
    <w:p w14:paraId="1C04F261" w14:textId="060FADF7" w:rsidR="006F0700" w:rsidRPr="004C2AFD" w:rsidRDefault="006F0700" w:rsidP="006F0700">
      <w:pPr>
        <w:pStyle w:val="a3"/>
        <w:ind w:left="840" w:firstLineChars="0" w:firstLine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表</w:t>
      </w: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3</w:t>
      </w: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：</w:t>
      </w:r>
      <w:r w:rsidRPr="004C2AFD">
        <w:rPr>
          <w:rFonts w:ascii="Times New Roman" w:eastAsia="宋体" w:hAnsi="Times New Roman" w:cs="Times New Roman"/>
          <w:sz w:val="24"/>
          <w:szCs w:val="24"/>
        </w:rPr>
        <w:t>显式欧</w:t>
      </w:r>
      <w:proofErr w:type="gramStart"/>
      <w:r w:rsidRPr="004C2AFD">
        <w:rPr>
          <w:rFonts w:ascii="Times New Roman" w:eastAsia="宋体" w:hAnsi="Times New Roman" w:cs="Times New Roman"/>
          <w:sz w:val="24"/>
          <w:szCs w:val="24"/>
        </w:rPr>
        <w:t>拉推进</w:t>
      </w:r>
      <w:proofErr w:type="gramEnd"/>
      <w:r w:rsidRPr="004C2AFD">
        <w:rPr>
          <w:rFonts w:ascii="Times New Roman" w:eastAsia="宋体" w:hAnsi="Times New Roman" w:cs="Times New Roman"/>
          <w:sz w:val="24"/>
          <w:szCs w:val="24"/>
        </w:rPr>
        <w:t>格式下</w:t>
      </w:r>
      <w:proofErr w:type="spellStart"/>
      <w:r w:rsidRPr="004C2AFD">
        <w:rPr>
          <w:rFonts w:ascii="Times New Roman" w:eastAsia="宋体" w:hAnsi="Times New Roman" w:cs="Times New Roman"/>
          <w:sz w:val="24"/>
          <w:szCs w:val="24"/>
        </w:rPr>
        <w:t>rDG</w:t>
      </w:r>
      <w:proofErr w:type="spellEnd"/>
      <w:r w:rsidRPr="004C2AFD">
        <w:rPr>
          <w:rFonts w:ascii="Times New Roman" w:eastAsia="宋体" w:hAnsi="Times New Roman" w:cs="Times New Roman"/>
          <w:sz w:val="24"/>
          <w:szCs w:val="24"/>
        </w:rPr>
        <w:t>(P0P1)</w:t>
      </w:r>
      <w:r w:rsidRPr="004C2AFD">
        <w:rPr>
          <w:rFonts w:ascii="Times New Roman" w:eastAsia="宋体" w:hAnsi="Times New Roman" w:cs="Times New Roman"/>
          <w:sz w:val="24"/>
          <w:szCs w:val="24"/>
        </w:rPr>
        <w:t>的空间精度值</w:t>
      </w:r>
      <w:r w:rsidRPr="004C2AFD">
        <w:rPr>
          <w:rFonts w:ascii="Times New Roman" w:eastAsia="宋体" w:hAnsi="Times New Roman" w:cs="Times New Roman"/>
          <w:position w:val="-6"/>
          <w:sz w:val="24"/>
          <w:szCs w:val="24"/>
        </w:rPr>
        <w:object w:dxaOrig="180" w:dyaOrig="220" w14:anchorId="7A5EC2E9">
          <v:shape id="_x0000_i1034" type="#_x0000_t75" style="width:8.65pt;height:10.95pt" o:ole="">
            <v:imagedata r:id="rId18" o:title=""/>
          </v:shape>
          <o:OLEObject Type="Embed" ProgID="Equation.DSMT4" ShapeID="_x0000_i1034" DrawAspect="Content" ObjectID="_1745596492" r:id="rId86"/>
        </w:object>
      </w:r>
    </w:p>
    <w:tbl>
      <w:tblPr>
        <w:tblStyle w:val="a4"/>
        <w:tblW w:w="9214" w:type="dxa"/>
        <w:tblLook w:val="04A0" w:firstRow="1" w:lastRow="0" w:firstColumn="1" w:lastColumn="0" w:noHBand="0" w:noVBand="1"/>
      </w:tblPr>
      <w:tblGrid>
        <w:gridCol w:w="3071"/>
        <w:gridCol w:w="3071"/>
        <w:gridCol w:w="3072"/>
      </w:tblGrid>
      <w:tr w:rsidR="00404F69" w:rsidRPr="004C2AFD" w14:paraId="7A23D35E" w14:textId="77777777" w:rsidTr="00404F69">
        <w:trPr>
          <w:trHeight w:val="535"/>
        </w:trPr>
        <w:tc>
          <w:tcPr>
            <w:tcW w:w="3071" w:type="dxa"/>
            <w:tcBorders>
              <w:tl2br w:val="single" w:sz="4" w:space="0" w:color="auto"/>
            </w:tcBorders>
          </w:tcPr>
          <w:p w14:paraId="3460812B" w14:textId="6346DF78" w:rsidR="00404F69" w:rsidRPr="004C2AFD" w:rsidRDefault="00404F69" w:rsidP="00404F69">
            <w:pPr>
              <w:ind w:firstLineChars="600" w:firstLine="144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CFL</w:t>
            </w:r>
          </w:p>
          <w:p w14:paraId="20C6144F" w14:textId="3A8FA959" w:rsidR="00404F69" w:rsidRPr="004C2AFD" w:rsidRDefault="00404F69" w:rsidP="0047040A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ENDT</w:t>
            </w:r>
          </w:p>
        </w:tc>
        <w:tc>
          <w:tcPr>
            <w:tcW w:w="3071" w:type="dxa"/>
          </w:tcPr>
          <w:p w14:paraId="6A05DE82" w14:textId="34DA8EF7" w:rsidR="00404F69" w:rsidRPr="004C2AFD" w:rsidRDefault="00404F69" w:rsidP="006F070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0.001</w:t>
            </w:r>
          </w:p>
        </w:tc>
        <w:tc>
          <w:tcPr>
            <w:tcW w:w="3072" w:type="dxa"/>
          </w:tcPr>
          <w:p w14:paraId="7E3609D3" w14:textId="3FAB6868" w:rsidR="00404F69" w:rsidRPr="004C2AFD" w:rsidRDefault="00404F69" w:rsidP="006F070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</w:tr>
      <w:tr w:rsidR="00404F69" w:rsidRPr="004C2AFD" w14:paraId="78881667" w14:textId="77777777" w:rsidTr="00404F69">
        <w:trPr>
          <w:trHeight w:val="521"/>
        </w:trPr>
        <w:tc>
          <w:tcPr>
            <w:tcW w:w="3071" w:type="dxa"/>
          </w:tcPr>
          <w:p w14:paraId="4B70B6C2" w14:textId="26700CEA" w:rsidR="00404F69" w:rsidRPr="004C2AFD" w:rsidRDefault="00404F69" w:rsidP="006F070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0.35</w:t>
            </w:r>
          </w:p>
        </w:tc>
        <w:tc>
          <w:tcPr>
            <w:tcW w:w="3071" w:type="dxa"/>
          </w:tcPr>
          <w:p w14:paraId="3E2002D3" w14:textId="4B27CFC8" w:rsidR="00404F69" w:rsidRPr="004C2AFD" w:rsidRDefault="006F0700" w:rsidP="006F07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4C2AFD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0.0074</w:t>
            </w:r>
          </w:p>
        </w:tc>
        <w:tc>
          <w:tcPr>
            <w:tcW w:w="3072" w:type="dxa"/>
          </w:tcPr>
          <w:p w14:paraId="6D192407" w14:textId="1D5D9665" w:rsidR="00404F69" w:rsidRPr="004C2AFD" w:rsidRDefault="006F0700" w:rsidP="006F07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4C2AFD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0.0507</w:t>
            </w:r>
          </w:p>
        </w:tc>
      </w:tr>
      <w:tr w:rsidR="00404F69" w:rsidRPr="004C2AFD" w14:paraId="0AE284CF" w14:textId="77777777" w:rsidTr="00404F69">
        <w:trPr>
          <w:trHeight w:val="535"/>
        </w:trPr>
        <w:tc>
          <w:tcPr>
            <w:tcW w:w="3071" w:type="dxa"/>
          </w:tcPr>
          <w:p w14:paraId="17D062FC" w14:textId="76E798DA" w:rsidR="00404F69" w:rsidRPr="004C2AFD" w:rsidRDefault="00B650B8" w:rsidP="006F070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3071" w:type="dxa"/>
          </w:tcPr>
          <w:p w14:paraId="307210E0" w14:textId="542ADC9B" w:rsidR="00404F69" w:rsidRPr="004C2AFD" w:rsidRDefault="006F0700" w:rsidP="006F07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4C2AFD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0.0164</w:t>
            </w:r>
          </w:p>
        </w:tc>
        <w:tc>
          <w:tcPr>
            <w:tcW w:w="3072" w:type="dxa"/>
          </w:tcPr>
          <w:p w14:paraId="22FE251D" w14:textId="0C62AD08" w:rsidR="00404F69" w:rsidRPr="004C2AFD" w:rsidRDefault="006F0700" w:rsidP="006F07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4C2AFD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Inf</w:t>
            </w:r>
          </w:p>
        </w:tc>
      </w:tr>
    </w:tbl>
    <w:p w14:paraId="12759019" w14:textId="29DED6A3" w:rsidR="0012317D" w:rsidRPr="004C2AFD" w:rsidRDefault="0012317D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5021DD06" w14:textId="6B147551" w:rsidR="006F0700" w:rsidRPr="004C2AFD" w:rsidRDefault="006F0700" w:rsidP="0047040A">
      <w:pPr>
        <w:rPr>
          <w:rFonts w:ascii="Times New Roman" w:eastAsia="宋体" w:hAnsi="Times New Roman" w:cs="Times New Roman"/>
          <w:sz w:val="24"/>
          <w:szCs w:val="24"/>
        </w:rPr>
      </w:pPr>
      <w:r w:rsidRPr="004C2AFD">
        <w:rPr>
          <w:rFonts w:ascii="Times New Roman" w:eastAsia="宋体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93056" behindDoc="0" locked="0" layoutInCell="1" allowOverlap="1" wp14:anchorId="2C77726D" wp14:editId="03E24BA6">
                <wp:simplePos x="0" y="0"/>
                <wp:positionH relativeFrom="margin">
                  <wp:posOffset>928793</wp:posOffset>
                </wp:positionH>
                <wp:positionV relativeFrom="paragraph">
                  <wp:posOffset>61172</wp:posOffset>
                </wp:positionV>
                <wp:extent cx="4076277" cy="3114040"/>
                <wp:effectExtent l="0" t="0" r="635" b="0"/>
                <wp:wrapNone/>
                <wp:docPr id="1604010283" name="组合 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076277" cy="3114040"/>
                          <a:chOff x="0" y="0"/>
                          <a:chExt cx="4076277" cy="3114040"/>
                        </a:xfrm>
                      </wpg:grpSpPr>
                      <pic:pic xmlns:pic="http://schemas.openxmlformats.org/drawingml/2006/picture">
                        <pic:nvPicPr>
                          <pic:cNvPr id="587020468" name="图片 35"/>
                          <pic:cNvPicPr>
                            <a:picLocks noChangeAspect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2334" y="4233"/>
                            <a:ext cx="1967230" cy="1475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940380521" name="图片 36"/>
                          <pic:cNvPicPr>
                            <a:picLocks noChangeAspect="1"/>
                          </pic:cNvPicPr>
                        </pic:nvPicPr>
                        <pic:blipFill>
                          <a:blip r:embed="rId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1549400"/>
                            <a:ext cx="2054225" cy="1541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720767233" name="图片 37"/>
                          <pic:cNvPicPr>
                            <a:picLocks noChangeAspect="1"/>
                          </pic:cNvPicPr>
                        </pic:nvPicPr>
                        <pic:blipFill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985434" y="0"/>
                            <a:ext cx="1993265" cy="149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09803629" name="图片 38"/>
                          <pic:cNvPicPr>
                            <a:picLocks noChangeAspect="1"/>
                          </pic:cNvPicPr>
                        </pic:nvPicPr>
                        <pic:blipFill>
                          <a:blip r:embed="rId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989667" y="1549400"/>
                            <a:ext cx="2086610" cy="156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45A56B7C" id="组合 39" o:spid="_x0000_s1026" style="position:absolute;left:0;text-align:left;margin-left:73.15pt;margin-top:4.8pt;width:320.95pt;height:245.2pt;z-index:251693056;mso-position-horizontal-relative:margin" coordsize="40762,3114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">
                <v:shape id="图片 35" o:spid="_x0000_s1027" type="#_x0000_t75" style="position:absolute;left:423;top:42;width:19672;height:1475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">
                  <v:imagedata r:id="rId91" o:title=""/>
                </v:shape>
                <v:shape id="图片 36" o:spid="_x0000_s1028" type="#_x0000_t75" style="position:absolute;top:15494;width:20542;height:1541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">
                  <v:imagedata r:id="rId92" o:title=""/>
                </v:shape>
                <v:shape id="图片 37" o:spid="_x0000_s1029" type="#_x0000_t75" style="position:absolute;left:19854;width:19932;height:1495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">
                  <v:imagedata r:id="rId93" o:title=""/>
                </v:shape>
                <v:shape id="图片 38" o:spid="_x0000_s1030" type="#_x0000_t75" style="position:absolute;left:19896;top:15494;width:20866;height:1564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">
                  <v:imagedata r:id="rId94" o:title=""/>
                </v:shape>
                <w10:wrap anchorx="margin"/>
              </v:group>
            </w:pict>
          </mc:Fallback>
        </mc:AlternateContent>
      </w:r>
    </w:p>
    <w:p w14:paraId="4720B86E" w14:textId="230D7114" w:rsidR="006F0700" w:rsidRPr="004C2AFD" w:rsidRDefault="006F0700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15AC9DA9" w14:textId="30B5036F" w:rsidR="006F0700" w:rsidRPr="004C2AFD" w:rsidRDefault="006F0700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34610F0A" w14:textId="5D350E60" w:rsidR="006F0700" w:rsidRPr="004C2AFD" w:rsidRDefault="006F0700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06AB53F9" w14:textId="77777777" w:rsidR="006F0700" w:rsidRPr="004C2AFD" w:rsidRDefault="006F0700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0F98B8FD" w14:textId="77777777" w:rsidR="006F0700" w:rsidRPr="004C2AFD" w:rsidRDefault="006F0700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49058C2F" w14:textId="77777777" w:rsidR="006F0700" w:rsidRPr="004C2AFD" w:rsidRDefault="006F0700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49098AE2" w14:textId="5BC31760" w:rsidR="006F0700" w:rsidRPr="004C2AFD" w:rsidRDefault="006F0700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45003539" w14:textId="682D5AB2" w:rsidR="006F0700" w:rsidRPr="004C2AFD" w:rsidRDefault="006F0700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1CFE7E98" w14:textId="78C48C97" w:rsidR="0012317D" w:rsidRPr="004C2AFD" w:rsidRDefault="0012317D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67143AC5" w14:textId="4996C562" w:rsidR="0012317D" w:rsidRPr="004C2AFD" w:rsidRDefault="0012317D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69E0B6D6" w14:textId="2B14CF57" w:rsidR="0012317D" w:rsidRPr="004C2AFD" w:rsidRDefault="0012317D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795F7110" w14:textId="32229CB4" w:rsidR="0012317D" w:rsidRPr="004C2AFD" w:rsidRDefault="0012317D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47ED0BCE" w14:textId="0A6EFD3D" w:rsidR="0012317D" w:rsidRPr="004C2AFD" w:rsidRDefault="0012317D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291BFC6C" w14:textId="77777777" w:rsidR="0012317D" w:rsidRPr="004C2AFD" w:rsidRDefault="0012317D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36EE5779" w14:textId="77777777" w:rsidR="0012317D" w:rsidRPr="004C2AFD" w:rsidRDefault="0012317D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6747761C" w14:textId="1A44703D" w:rsidR="006F0700" w:rsidRPr="004C2AFD" w:rsidRDefault="006F0700" w:rsidP="006F0700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图</w:t>
      </w: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3</w:t>
      </w: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：</w:t>
      </w:r>
      <w:r w:rsidRPr="004C2AFD">
        <w:rPr>
          <w:rFonts w:ascii="Times New Roman" w:eastAsia="宋体" w:hAnsi="Times New Roman" w:cs="Times New Roman"/>
          <w:sz w:val="24"/>
          <w:szCs w:val="24"/>
        </w:rPr>
        <w:t>显式欧</w:t>
      </w:r>
      <w:proofErr w:type="gramStart"/>
      <w:r w:rsidRPr="004C2AFD">
        <w:rPr>
          <w:rFonts w:ascii="Times New Roman" w:eastAsia="宋体" w:hAnsi="Times New Roman" w:cs="Times New Roman"/>
          <w:sz w:val="24"/>
          <w:szCs w:val="24"/>
        </w:rPr>
        <w:t>拉推进</w:t>
      </w:r>
      <w:proofErr w:type="gramEnd"/>
      <w:r w:rsidRPr="004C2AFD">
        <w:rPr>
          <w:rFonts w:ascii="Times New Roman" w:eastAsia="宋体" w:hAnsi="Times New Roman" w:cs="Times New Roman"/>
          <w:sz w:val="24"/>
          <w:szCs w:val="24"/>
        </w:rPr>
        <w:t>格式下</w:t>
      </w:r>
      <w:proofErr w:type="spellStart"/>
      <w:r w:rsidRPr="004C2AFD">
        <w:rPr>
          <w:rFonts w:ascii="Times New Roman" w:eastAsia="宋体" w:hAnsi="Times New Roman" w:cs="Times New Roman"/>
          <w:sz w:val="24"/>
          <w:szCs w:val="24"/>
        </w:rPr>
        <w:t>rDG</w:t>
      </w:r>
      <w:proofErr w:type="spellEnd"/>
      <w:r w:rsidRPr="004C2AFD">
        <w:rPr>
          <w:rFonts w:ascii="Times New Roman" w:eastAsia="宋体" w:hAnsi="Times New Roman" w:cs="Times New Roman"/>
          <w:sz w:val="24"/>
          <w:szCs w:val="24"/>
        </w:rPr>
        <w:t>(P0P1)</w:t>
      </w:r>
      <w:r w:rsidRPr="004C2AFD">
        <w:rPr>
          <w:rFonts w:ascii="Times New Roman" w:eastAsia="宋体" w:hAnsi="Times New Roman" w:cs="Times New Roman"/>
          <w:sz w:val="24"/>
          <w:szCs w:val="24"/>
        </w:rPr>
        <w:t>的数值解与解析解比较图</w:t>
      </w:r>
    </w:p>
    <w:p w14:paraId="0E4E2A52" w14:textId="50A15173" w:rsidR="0012317D" w:rsidRPr="004C2AFD" w:rsidRDefault="0012317D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1EEF9E28" w14:textId="042C5D85" w:rsidR="00921A08" w:rsidRPr="004C2AFD" w:rsidRDefault="00921A08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4BEA4371" w14:textId="77777777" w:rsidR="00921A08" w:rsidRPr="004C2AFD" w:rsidRDefault="00921A08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6ED95FAF" w14:textId="4222C9B0" w:rsidR="00921A08" w:rsidRPr="004C2AFD" w:rsidRDefault="00921A08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2D2B0D03" w14:textId="77777777" w:rsidR="00921A08" w:rsidRPr="004C2AFD" w:rsidRDefault="00921A08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56499FF5" w14:textId="77777777" w:rsidR="00921A08" w:rsidRPr="004C2AFD" w:rsidRDefault="00921A08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6F8CE033" w14:textId="07E749E7" w:rsidR="0012317D" w:rsidRPr="00EB5CDA" w:rsidRDefault="006F0700" w:rsidP="006F0700">
      <w:pPr>
        <w:ind w:firstLineChars="200" w:firstLine="482"/>
        <w:rPr>
          <w:rFonts w:ascii="Times New Roman" w:eastAsia="宋体" w:hAnsi="Times New Roman" w:cs="Times New Roman"/>
          <w:b/>
          <w:bCs/>
          <w:sz w:val="24"/>
          <w:szCs w:val="24"/>
        </w:rPr>
      </w:pPr>
      <w:proofErr w:type="spellStart"/>
      <w:r w:rsidRPr="00EB5CDA">
        <w:rPr>
          <w:rFonts w:ascii="Times New Roman" w:eastAsia="宋体" w:hAnsi="Times New Roman" w:cs="Times New Roman"/>
          <w:b/>
          <w:bCs/>
          <w:sz w:val="24"/>
          <w:szCs w:val="24"/>
        </w:rPr>
        <w:t>rDG</w:t>
      </w:r>
      <w:proofErr w:type="spellEnd"/>
      <w:r w:rsidRPr="00EB5CDA">
        <w:rPr>
          <w:rFonts w:ascii="Times New Roman" w:eastAsia="宋体" w:hAnsi="Times New Roman" w:cs="Times New Roman"/>
          <w:b/>
          <w:bCs/>
          <w:sz w:val="24"/>
          <w:szCs w:val="24"/>
        </w:rPr>
        <w:t>(P0P1)-TVDRK3</w:t>
      </w:r>
      <w:r w:rsidRPr="00EB5CDA">
        <w:rPr>
          <w:rFonts w:ascii="Times New Roman" w:eastAsia="宋体" w:hAnsi="Times New Roman" w:cs="Times New Roman"/>
          <w:b/>
          <w:bCs/>
          <w:sz w:val="24"/>
          <w:szCs w:val="24"/>
        </w:rPr>
        <w:t>时间推进</w:t>
      </w:r>
    </w:p>
    <w:p w14:paraId="43A55A6B" w14:textId="42488ABF" w:rsidR="006F0700" w:rsidRPr="004C2AFD" w:rsidRDefault="006F0700" w:rsidP="006F0700">
      <w:pPr>
        <w:pStyle w:val="a3"/>
        <w:ind w:left="840" w:firstLineChars="0" w:firstLine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表</w:t>
      </w: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4</w:t>
      </w: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：</w:t>
      </w:r>
      <w:r w:rsidRPr="004C2AFD">
        <w:rPr>
          <w:rFonts w:ascii="Times New Roman" w:eastAsia="宋体" w:hAnsi="Times New Roman" w:cs="Times New Roman"/>
          <w:sz w:val="24"/>
          <w:szCs w:val="24"/>
        </w:rPr>
        <w:t>TVDRK3</w:t>
      </w:r>
      <w:r w:rsidRPr="004C2AFD">
        <w:rPr>
          <w:rFonts w:ascii="Times New Roman" w:eastAsia="宋体" w:hAnsi="Times New Roman" w:cs="Times New Roman"/>
          <w:sz w:val="24"/>
          <w:szCs w:val="24"/>
        </w:rPr>
        <w:t>推进格式下</w:t>
      </w:r>
      <w:proofErr w:type="spellStart"/>
      <w:r w:rsidRPr="004C2AFD">
        <w:rPr>
          <w:rFonts w:ascii="Times New Roman" w:eastAsia="宋体" w:hAnsi="Times New Roman" w:cs="Times New Roman"/>
          <w:sz w:val="24"/>
          <w:szCs w:val="24"/>
        </w:rPr>
        <w:t>rDG</w:t>
      </w:r>
      <w:proofErr w:type="spellEnd"/>
      <w:r w:rsidRPr="004C2AFD">
        <w:rPr>
          <w:rFonts w:ascii="Times New Roman" w:eastAsia="宋体" w:hAnsi="Times New Roman" w:cs="Times New Roman"/>
          <w:sz w:val="24"/>
          <w:szCs w:val="24"/>
        </w:rPr>
        <w:t>(P0P1)</w:t>
      </w:r>
      <w:r w:rsidRPr="004C2AFD">
        <w:rPr>
          <w:rFonts w:ascii="Times New Roman" w:eastAsia="宋体" w:hAnsi="Times New Roman" w:cs="Times New Roman"/>
          <w:sz w:val="24"/>
          <w:szCs w:val="24"/>
        </w:rPr>
        <w:t>的空间精度值</w:t>
      </w:r>
      <w:r w:rsidRPr="004C2AFD">
        <w:rPr>
          <w:rFonts w:ascii="Times New Roman" w:eastAsia="宋体" w:hAnsi="Times New Roman" w:cs="Times New Roman"/>
          <w:position w:val="-6"/>
          <w:sz w:val="24"/>
          <w:szCs w:val="24"/>
        </w:rPr>
        <w:object w:dxaOrig="180" w:dyaOrig="220" w14:anchorId="61318417">
          <v:shape id="_x0000_i1035" type="#_x0000_t75" style="width:8.65pt;height:10.95pt" o:ole="">
            <v:imagedata r:id="rId18" o:title=""/>
          </v:shape>
          <o:OLEObject Type="Embed" ProgID="Equation.DSMT4" ShapeID="_x0000_i1035" DrawAspect="Content" ObjectID="_1745596493" r:id="rId95"/>
        </w:object>
      </w:r>
    </w:p>
    <w:tbl>
      <w:tblPr>
        <w:tblStyle w:val="a4"/>
        <w:tblW w:w="9214" w:type="dxa"/>
        <w:tblLook w:val="04A0" w:firstRow="1" w:lastRow="0" w:firstColumn="1" w:lastColumn="0" w:noHBand="0" w:noVBand="1"/>
      </w:tblPr>
      <w:tblGrid>
        <w:gridCol w:w="3071"/>
        <w:gridCol w:w="3071"/>
        <w:gridCol w:w="3072"/>
      </w:tblGrid>
      <w:tr w:rsidR="006F0700" w:rsidRPr="004C2AFD" w14:paraId="2848948D" w14:textId="77777777" w:rsidTr="00503930">
        <w:trPr>
          <w:trHeight w:val="535"/>
        </w:trPr>
        <w:tc>
          <w:tcPr>
            <w:tcW w:w="3071" w:type="dxa"/>
            <w:tcBorders>
              <w:tl2br w:val="single" w:sz="4" w:space="0" w:color="auto"/>
            </w:tcBorders>
          </w:tcPr>
          <w:p w14:paraId="398AA293" w14:textId="77777777" w:rsidR="006F0700" w:rsidRPr="004C2AFD" w:rsidRDefault="006F0700" w:rsidP="00503930">
            <w:pPr>
              <w:ind w:firstLineChars="600" w:firstLine="144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CFL</w:t>
            </w:r>
          </w:p>
          <w:p w14:paraId="168BA3DE" w14:textId="77777777" w:rsidR="006F0700" w:rsidRPr="004C2AFD" w:rsidRDefault="006F0700" w:rsidP="00503930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ENDT</w:t>
            </w:r>
          </w:p>
        </w:tc>
        <w:tc>
          <w:tcPr>
            <w:tcW w:w="3071" w:type="dxa"/>
          </w:tcPr>
          <w:p w14:paraId="061A338C" w14:textId="33C5F8F6" w:rsidR="006F0700" w:rsidRPr="004C2AFD" w:rsidRDefault="006F0700" w:rsidP="0050393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0.001</w:t>
            </w:r>
          </w:p>
        </w:tc>
        <w:tc>
          <w:tcPr>
            <w:tcW w:w="3072" w:type="dxa"/>
          </w:tcPr>
          <w:p w14:paraId="363848AB" w14:textId="77777777" w:rsidR="006F0700" w:rsidRPr="004C2AFD" w:rsidRDefault="006F0700" w:rsidP="0050393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</w:tr>
      <w:tr w:rsidR="006F0700" w:rsidRPr="004C2AFD" w14:paraId="6413EB7B" w14:textId="77777777" w:rsidTr="00503930">
        <w:trPr>
          <w:trHeight w:val="521"/>
        </w:trPr>
        <w:tc>
          <w:tcPr>
            <w:tcW w:w="3071" w:type="dxa"/>
          </w:tcPr>
          <w:p w14:paraId="0377A331" w14:textId="77777777" w:rsidR="006F0700" w:rsidRPr="004C2AFD" w:rsidRDefault="006F0700" w:rsidP="0050393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0.35</w:t>
            </w:r>
          </w:p>
        </w:tc>
        <w:tc>
          <w:tcPr>
            <w:tcW w:w="3071" w:type="dxa"/>
          </w:tcPr>
          <w:p w14:paraId="1FBC4A99" w14:textId="517529CB" w:rsidR="006F0700" w:rsidRPr="004C2AFD" w:rsidRDefault="006F0700" w:rsidP="006F07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4C2AFD">
              <w:rPr>
                <w:rFonts w:ascii="Times New Roman" w:eastAsia="等线" w:hAnsi="Times New Roman" w:cs="Times New Roman"/>
                <w:color w:val="000000"/>
                <w:position w:val="-6"/>
                <w:sz w:val="24"/>
                <w:szCs w:val="24"/>
              </w:rPr>
              <w:object w:dxaOrig="740" w:dyaOrig="279" w14:anchorId="795597ED">
                <v:shape id="_x0000_i1036" type="#_x0000_t75" style="width:36.9pt;height:13.65pt" o:ole="">
                  <v:imagedata r:id="rId96" o:title=""/>
                </v:shape>
                <o:OLEObject Type="Embed" ProgID="Equation.DSMT4" ShapeID="_x0000_i1036" DrawAspect="Content" ObjectID="_1745596494" r:id="rId97"/>
              </w:object>
            </w:r>
          </w:p>
        </w:tc>
        <w:tc>
          <w:tcPr>
            <w:tcW w:w="3072" w:type="dxa"/>
          </w:tcPr>
          <w:p w14:paraId="1586811D" w14:textId="4B1D98C5" w:rsidR="006F0700" w:rsidRPr="004C2AFD" w:rsidRDefault="006F0700" w:rsidP="006F07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4C2AFD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1.04</w:t>
            </w:r>
            <w:r w:rsidR="00D2095B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e</w:t>
            </w:r>
            <w:r w:rsidRPr="004C2AFD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+04</w:t>
            </w:r>
          </w:p>
        </w:tc>
      </w:tr>
      <w:tr w:rsidR="006F0700" w:rsidRPr="004C2AFD" w14:paraId="1BF74211" w14:textId="77777777" w:rsidTr="00503930">
        <w:trPr>
          <w:trHeight w:val="535"/>
        </w:trPr>
        <w:tc>
          <w:tcPr>
            <w:tcW w:w="3071" w:type="dxa"/>
          </w:tcPr>
          <w:p w14:paraId="6B3DC57E" w14:textId="77777777" w:rsidR="006F0700" w:rsidRPr="004C2AFD" w:rsidRDefault="006F0700" w:rsidP="0050393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3071" w:type="dxa"/>
          </w:tcPr>
          <w:p w14:paraId="3BCE5D9F" w14:textId="78F2EB76" w:rsidR="006F0700" w:rsidRPr="004C2AFD" w:rsidRDefault="006F0700" w:rsidP="006F07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4C2AFD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0.8604</w:t>
            </w:r>
          </w:p>
        </w:tc>
        <w:tc>
          <w:tcPr>
            <w:tcW w:w="3072" w:type="dxa"/>
          </w:tcPr>
          <w:p w14:paraId="76EA777F" w14:textId="77777777" w:rsidR="006F0700" w:rsidRPr="004C2AFD" w:rsidRDefault="006F0700" w:rsidP="0050393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4C2AFD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Inf</w:t>
            </w:r>
          </w:p>
        </w:tc>
      </w:tr>
    </w:tbl>
    <w:p w14:paraId="77AE549F" w14:textId="2469E945" w:rsidR="006F0700" w:rsidRPr="004C2AFD" w:rsidRDefault="006F0700" w:rsidP="006F0700">
      <w:pPr>
        <w:rPr>
          <w:rFonts w:ascii="Times New Roman" w:eastAsia="宋体" w:hAnsi="Times New Roman" w:cs="Times New Roman"/>
          <w:sz w:val="24"/>
          <w:szCs w:val="24"/>
        </w:rPr>
      </w:pPr>
    </w:p>
    <w:p w14:paraId="3736201D" w14:textId="64A661A6" w:rsidR="0012317D" w:rsidRPr="004C2AFD" w:rsidRDefault="0012317D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2DB7551C" w14:textId="77777777" w:rsidR="0012317D" w:rsidRPr="004C2AFD" w:rsidRDefault="0012317D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1EC8E7D9" w14:textId="77777777" w:rsidR="006F0700" w:rsidRPr="004C2AFD" w:rsidRDefault="006F0700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0C7F6CF0" w14:textId="2A8513E2" w:rsidR="006F0700" w:rsidRPr="004C2AFD" w:rsidRDefault="006F0700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2C61D339" w14:textId="49DE7F6B" w:rsidR="006F0700" w:rsidRPr="004C2AFD" w:rsidRDefault="00921A08" w:rsidP="0047040A">
      <w:pPr>
        <w:rPr>
          <w:rFonts w:ascii="Times New Roman" w:eastAsia="宋体" w:hAnsi="Times New Roman" w:cs="Times New Roman"/>
          <w:sz w:val="24"/>
          <w:szCs w:val="24"/>
        </w:rPr>
      </w:pPr>
      <w:r w:rsidRPr="004C2AFD">
        <w:rPr>
          <w:rFonts w:ascii="Times New Roman" w:eastAsia="宋体" w:hAnsi="Times New Roman" w:cs="Times New Roman"/>
          <w:noProof/>
          <w:sz w:val="24"/>
          <w:szCs w:val="24"/>
        </w:rPr>
        <w:lastRenderedPageBreak/>
        <mc:AlternateContent>
          <mc:Choice Requires="wpg">
            <w:drawing>
              <wp:anchor distT="0" distB="0" distL="114300" distR="114300" simplePos="0" relativeHeight="251698176" behindDoc="0" locked="0" layoutInCell="1" allowOverlap="1" wp14:anchorId="77CAFD04" wp14:editId="39A61AF2">
                <wp:simplePos x="0" y="0"/>
                <wp:positionH relativeFrom="column">
                  <wp:posOffset>645289</wp:posOffset>
                </wp:positionH>
                <wp:positionV relativeFrom="paragraph">
                  <wp:posOffset>0</wp:posOffset>
                </wp:positionV>
                <wp:extent cx="4143375" cy="3176905"/>
                <wp:effectExtent l="0" t="0" r="9525" b="4445"/>
                <wp:wrapNone/>
                <wp:docPr id="66196330" name="组合 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143375" cy="3176905"/>
                          <a:chOff x="0" y="0"/>
                          <a:chExt cx="4143375" cy="3176905"/>
                        </a:xfrm>
                      </wpg:grpSpPr>
                      <pic:pic xmlns:pic="http://schemas.openxmlformats.org/drawingml/2006/picture">
                        <pic:nvPicPr>
                          <pic:cNvPr id="772697672" name="图片 40"/>
                          <pic:cNvPicPr>
                            <a:picLocks noChangeAspect="1"/>
                          </pic:cNvPicPr>
                        </pic:nvPicPr>
                        <pic:blipFill>
                          <a:blip r:embed="rId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2700" y="0"/>
                            <a:ext cx="2098040" cy="1573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22577700" name="图片 41"/>
                          <pic:cNvPicPr>
                            <a:picLocks noChangeAspect="1"/>
                          </pic:cNvPicPr>
                        </pic:nvPicPr>
                        <pic:blipFill>
                          <a:blip r:embed="rId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1600200"/>
                            <a:ext cx="2102485" cy="157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9789008" name="图片 42"/>
                          <pic:cNvPicPr>
                            <a:picLocks noChangeAspect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047875" y="3175"/>
                            <a:ext cx="2073275" cy="155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012866528" name="图片 43"/>
                          <pic:cNvPicPr>
                            <a:picLocks noChangeAspect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041525" y="1581150"/>
                            <a:ext cx="2101850" cy="157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6530143F" id="组合 44" o:spid="_x0000_s1026" style="position:absolute;left:0;text-align:left;margin-left:50.8pt;margin-top:0;width:326.25pt;height:250.15pt;z-index:251698176" coordsize="41433,3176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">
                <v:shape id="图片 40" o:spid="_x0000_s1027" type="#_x0000_t75" style="position:absolute;left:127;width:20980;height:157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">
                  <v:imagedata r:id="rId102" o:title=""/>
                </v:shape>
                <v:shape id="图片 41" o:spid="_x0000_s1028" type="#_x0000_t75" style="position:absolute;top:16002;width:21024;height:1576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">
                  <v:imagedata r:id="rId103" o:title=""/>
                </v:shape>
                <v:shape id="图片 42" o:spid="_x0000_s1029" type="#_x0000_t75" style="position:absolute;left:20478;top:31;width:20733;height:1554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">
                  <v:imagedata r:id="rId104" o:title=""/>
                </v:shape>
                <v:shape id="图片 43" o:spid="_x0000_s1030" type="#_x0000_t75" style="position:absolute;left:20415;top:15811;width:21018;height:1576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">
                  <v:imagedata r:id="rId105" o:title=""/>
                </v:shape>
              </v:group>
            </w:pict>
          </mc:Fallback>
        </mc:AlternateContent>
      </w:r>
    </w:p>
    <w:p w14:paraId="1CD13648" w14:textId="218C3122" w:rsidR="0012317D" w:rsidRPr="004C2AFD" w:rsidRDefault="0012317D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4DFB2BEC" w14:textId="3606E3F2" w:rsidR="0012317D" w:rsidRPr="004C2AFD" w:rsidRDefault="0012317D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5FB3AEDE" w14:textId="7F3FF8D0" w:rsidR="0012317D" w:rsidRPr="004C2AFD" w:rsidRDefault="0012317D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56A2EE00" w14:textId="6CF01FA7" w:rsidR="00921A08" w:rsidRPr="004C2AFD" w:rsidRDefault="00921A08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38E75A52" w14:textId="04090777" w:rsidR="00921A08" w:rsidRPr="004C2AFD" w:rsidRDefault="00921A08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4F42B6A7" w14:textId="5DB9E9F2" w:rsidR="00921A08" w:rsidRPr="004C2AFD" w:rsidRDefault="00921A08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5C3DBA45" w14:textId="6545551F" w:rsidR="00921A08" w:rsidRPr="004C2AFD" w:rsidRDefault="00921A08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2928E895" w14:textId="21AE4BF3" w:rsidR="00921A08" w:rsidRPr="004C2AFD" w:rsidRDefault="00921A08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4B4725B0" w14:textId="6D3D93AD" w:rsidR="00921A08" w:rsidRPr="004C2AFD" w:rsidRDefault="00921A08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095AAB75" w14:textId="03295917" w:rsidR="00921A08" w:rsidRPr="004C2AFD" w:rsidRDefault="00921A08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4F2E430E" w14:textId="32B3E2E8" w:rsidR="00921A08" w:rsidRPr="004C2AFD" w:rsidRDefault="00921A08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7645A6EC" w14:textId="4285D21F" w:rsidR="00921A08" w:rsidRPr="004C2AFD" w:rsidRDefault="00921A08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4C4C623E" w14:textId="48963C31" w:rsidR="00921A08" w:rsidRPr="004C2AFD" w:rsidRDefault="00921A08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285D4A1A" w14:textId="4BDEB33D" w:rsidR="00921A08" w:rsidRPr="004C2AFD" w:rsidRDefault="00921A08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3120B972" w14:textId="51E0C0E0" w:rsidR="00921A08" w:rsidRPr="004C2AFD" w:rsidRDefault="00921A08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15E72E47" w14:textId="7A474B96" w:rsidR="00921A08" w:rsidRPr="004C2AFD" w:rsidRDefault="00921A08" w:rsidP="00921A08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图</w:t>
      </w: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4</w:t>
      </w: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：</w:t>
      </w:r>
      <w:r w:rsidRPr="004C2AFD">
        <w:rPr>
          <w:rFonts w:ascii="Times New Roman" w:eastAsia="宋体" w:hAnsi="Times New Roman" w:cs="Times New Roman"/>
          <w:sz w:val="24"/>
          <w:szCs w:val="24"/>
        </w:rPr>
        <w:t>TVDRK3</w:t>
      </w:r>
      <w:r w:rsidRPr="004C2AFD">
        <w:rPr>
          <w:rFonts w:ascii="Times New Roman" w:eastAsia="宋体" w:hAnsi="Times New Roman" w:cs="Times New Roman"/>
          <w:sz w:val="24"/>
          <w:szCs w:val="24"/>
        </w:rPr>
        <w:t>推进格式下</w:t>
      </w:r>
      <w:proofErr w:type="spellStart"/>
      <w:r w:rsidRPr="004C2AFD">
        <w:rPr>
          <w:rFonts w:ascii="Times New Roman" w:eastAsia="宋体" w:hAnsi="Times New Roman" w:cs="Times New Roman"/>
          <w:sz w:val="24"/>
          <w:szCs w:val="24"/>
        </w:rPr>
        <w:t>rDG</w:t>
      </w:r>
      <w:proofErr w:type="spellEnd"/>
      <w:r w:rsidRPr="004C2AFD">
        <w:rPr>
          <w:rFonts w:ascii="Times New Roman" w:eastAsia="宋体" w:hAnsi="Times New Roman" w:cs="Times New Roman"/>
          <w:sz w:val="24"/>
          <w:szCs w:val="24"/>
        </w:rPr>
        <w:t>(P0P1)</w:t>
      </w:r>
      <w:r w:rsidRPr="004C2AFD">
        <w:rPr>
          <w:rFonts w:ascii="Times New Roman" w:eastAsia="宋体" w:hAnsi="Times New Roman" w:cs="Times New Roman"/>
          <w:sz w:val="24"/>
          <w:szCs w:val="24"/>
        </w:rPr>
        <w:t>的数值解与解析解比较图</w:t>
      </w:r>
    </w:p>
    <w:p w14:paraId="2788D0DE" w14:textId="582A8F1F" w:rsidR="00921A08" w:rsidRPr="004C2AFD" w:rsidRDefault="00921A08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0B19D395" w14:textId="2D793ADE" w:rsidR="00921A08" w:rsidRPr="004C2AFD" w:rsidRDefault="00921A08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6084D001" w14:textId="3C291623" w:rsidR="00921A08" w:rsidRPr="00EB5CDA" w:rsidRDefault="00921A08" w:rsidP="003E553C">
      <w:pPr>
        <w:ind w:firstLineChars="200" w:firstLine="482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EB5CDA">
        <w:rPr>
          <w:rFonts w:ascii="Times New Roman" w:eastAsia="宋体" w:hAnsi="Times New Roman" w:cs="Times New Roman"/>
          <w:b/>
          <w:bCs/>
          <w:sz w:val="24"/>
          <w:szCs w:val="24"/>
        </w:rPr>
        <w:t>(3)DG(P1)</w:t>
      </w:r>
      <w:r w:rsidRPr="00EB5CDA">
        <w:rPr>
          <w:rFonts w:ascii="Times New Roman" w:eastAsia="宋体" w:hAnsi="Times New Roman" w:cs="Times New Roman"/>
          <w:b/>
          <w:bCs/>
          <w:sz w:val="24"/>
          <w:szCs w:val="24"/>
        </w:rPr>
        <w:t>显式欧</w:t>
      </w:r>
      <w:proofErr w:type="gramStart"/>
      <w:r w:rsidRPr="00EB5CDA">
        <w:rPr>
          <w:rFonts w:ascii="Times New Roman" w:eastAsia="宋体" w:hAnsi="Times New Roman" w:cs="Times New Roman"/>
          <w:b/>
          <w:bCs/>
          <w:sz w:val="24"/>
          <w:szCs w:val="24"/>
        </w:rPr>
        <w:t>拉时间</w:t>
      </w:r>
      <w:proofErr w:type="gramEnd"/>
      <w:r w:rsidRPr="00EB5CDA">
        <w:rPr>
          <w:rFonts w:ascii="Times New Roman" w:eastAsia="宋体" w:hAnsi="Times New Roman" w:cs="Times New Roman"/>
          <w:b/>
          <w:bCs/>
          <w:sz w:val="24"/>
          <w:szCs w:val="24"/>
        </w:rPr>
        <w:t>推进</w:t>
      </w:r>
    </w:p>
    <w:p w14:paraId="4ADDA42A" w14:textId="23BC7942" w:rsidR="003E553C" w:rsidRPr="004C2AFD" w:rsidRDefault="003E553C" w:rsidP="003E553C">
      <w:pPr>
        <w:pStyle w:val="a3"/>
        <w:ind w:left="840" w:firstLineChars="0" w:firstLine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表</w:t>
      </w: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5</w:t>
      </w: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：</w:t>
      </w:r>
      <w:r w:rsidRPr="004C2AFD">
        <w:rPr>
          <w:rFonts w:ascii="Times New Roman" w:eastAsia="宋体" w:hAnsi="Times New Roman" w:cs="Times New Roman"/>
          <w:sz w:val="24"/>
          <w:szCs w:val="24"/>
        </w:rPr>
        <w:t>显式欧</w:t>
      </w:r>
      <w:proofErr w:type="gramStart"/>
      <w:r w:rsidRPr="004C2AFD">
        <w:rPr>
          <w:rFonts w:ascii="Times New Roman" w:eastAsia="宋体" w:hAnsi="Times New Roman" w:cs="Times New Roman"/>
          <w:sz w:val="24"/>
          <w:szCs w:val="24"/>
        </w:rPr>
        <w:t>拉推进</w:t>
      </w:r>
      <w:proofErr w:type="gramEnd"/>
      <w:r w:rsidRPr="004C2AFD">
        <w:rPr>
          <w:rFonts w:ascii="Times New Roman" w:eastAsia="宋体" w:hAnsi="Times New Roman" w:cs="Times New Roman"/>
          <w:sz w:val="24"/>
          <w:szCs w:val="24"/>
        </w:rPr>
        <w:t>格式下</w:t>
      </w:r>
      <w:r w:rsidRPr="004C2AFD">
        <w:rPr>
          <w:rFonts w:ascii="Times New Roman" w:eastAsia="宋体" w:hAnsi="Times New Roman" w:cs="Times New Roman"/>
          <w:sz w:val="24"/>
          <w:szCs w:val="24"/>
        </w:rPr>
        <w:t>DG(P1)</w:t>
      </w:r>
      <w:r w:rsidRPr="004C2AFD">
        <w:rPr>
          <w:rFonts w:ascii="Times New Roman" w:eastAsia="宋体" w:hAnsi="Times New Roman" w:cs="Times New Roman"/>
          <w:sz w:val="24"/>
          <w:szCs w:val="24"/>
        </w:rPr>
        <w:t>的空间精度值</w:t>
      </w:r>
      <w:r w:rsidRPr="004C2AFD">
        <w:rPr>
          <w:rFonts w:ascii="Times New Roman" w:eastAsia="宋体" w:hAnsi="Times New Roman" w:cs="Times New Roman"/>
          <w:position w:val="-6"/>
          <w:sz w:val="24"/>
          <w:szCs w:val="24"/>
        </w:rPr>
        <w:object w:dxaOrig="180" w:dyaOrig="220" w14:anchorId="28F2C026">
          <v:shape id="_x0000_i1037" type="#_x0000_t75" style="width:8.65pt;height:10.95pt" o:ole="">
            <v:imagedata r:id="rId18" o:title=""/>
          </v:shape>
          <o:OLEObject Type="Embed" ProgID="Equation.DSMT4" ShapeID="_x0000_i1037" DrawAspect="Content" ObjectID="_1745596495" r:id="rId106"/>
        </w:object>
      </w:r>
    </w:p>
    <w:tbl>
      <w:tblPr>
        <w:tblStyle w:val="a4"/>
        <w:tblW w:w="9214" w:type="dxa"/>
        <w:tblLook w:val="04A0" w:firstRow="1" w:lastRow="0" w:firstColumn="1" w:lastColumn="0" w:noHBand="0" w:noVBand="1"/>
      </w:tblPr>
      <w:tblGrid>
        <w:gridCol w:w="3071"/>
        <w:gridCol w:w="3071"/>
        <w:gridCol w:w="3072"/>
      </w:tblGrid>
      <w:tr w:rsidR="003E553C" w:rsidRPr="004C2AFD" w14:paraId="3CE976A0" w14:textId="77777777" w:rsidTr="00503930">
        <w:trPr>
          <w:trHeight w:val="535"/>
        </w:trPr>
        <w:tc>
          <w:tcPr>
            <w:tcW w:w="3071" w:type="dxa"/>
            <w:tcBorders>
              <w:tl2br w:val="single" w:sz="4" w:space="0" w:color="auto"/>
            </w:tcBorders>
          </w:tcPr>
          <w:p w14:paraId="33EFB115" w14:textId="7EF59013" w:rsidR="003E553C" w:rsidRPr="004C2AFD" w:rsidRDefault="003E553C" w:rsidP="00503930">
            <w:pPr>
              <w:ind w:firstLineChars="600" w:firstLine="144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CFL</w:t>
            </w:r>
          </w:p>
          <w:p w14:paraId="0D693398" w14:textId="77777777" w:rsidR="003E553C" w:rsidRPr="004C2AFD" w:rsidRDefault="003E553C" w:rsidP="00503930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ENDT</w:t>
            </w:r>
          </w:p>
        </w:tc>
        <w:tc>
          <w:tcPr>
            <w:tcW w:w="3071" w:type="dxa"/>
          </w:tcPr>
          <w:p w14:paraId="17ED1434" w14:textId="6BB8D745" w:rsidR="003E553C" w:rsidRPr="004C2AFD" w:rsidRDefault="003E553C" w:rsidP="0050393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0.001</w:t>
            </w:r>
          </w:p>
        </w:tc>
        <w:tc>
          <w:tcPr>
            <w:tcW w:w="3072" w:type="dxa"/>
          </w:tcPr>
          <w:p w14:paraId="7D2CDB64" w14:textId="59FCFE2C" w:rsidR="003E553C" w:rsidRPr="004C2AFD" w:rsidRDefault="003E553C" w:rsidP="0050393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</w:tr>
      <w:tr w:rsidR="003E553C" w:rsidRPr="004C2AFD" w14:paraId="0DD838C8" w14:textId="77777777" w:rsidTr="00503930">
        <w:trPr>
          <w:trHeight w:val="521"/>
        </w:trPr>
        <w:tc>
          <w:tcPr>
            <w:tcW w:w="3071" w:type="dxa"/>
          </w:tcPr>
          <w:p w14:paraId="6378B628" w14:textId="77777777" w:rsidR="003E553C" w:rsidRPr="004C2AFD" w:rsidRDefault="003E553C" w:rsidP="0050393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0.35</w:t>
            </w:r>
          </w:p>
        </w:tc>
        <w:tc>
          <w:tcPr>
            <w:tcW w:w="3071" w:type="dxa"/>
          </w:tcPr>
          <w:p w14:paraId="28F11B29" w14:textId="4AE94435" w:rsidR="003E553C" w:rsidRPr="004C2AFD" w:rsidRDefault="003E553C" w:rsidP="003E553C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4C2AFD">
              <w:rPr>
                <w:rFonts w:ascii="Times New Roman" w:eastAsia="等线" w:hAnsi="Times New Roman" w:cs="Times New Roman"/>
                <w:color w:val="000000"/>
                <w:sz w:val="22"/>
              </w:rPr>
              <w:t>0.12</w:t>
            </w:r>
            <w:r w:rsidR="00D2095B">
              <w:rPr>
                <w:rFonts w:ascii="Times New Roman" w:eastAsia="等线" w:hAnsi="Times New Roman" w:cs="Times New Roman"/>
                <w:color w:val="000000"/>
                <w:sz w:val="22"/>
              </w:rPr>
              <w:t>00</w:t>
            </w:r>
          </w:p>
        </w:tc>
        <w:tc>
          <w:tcPr>
            <w:tcW w:w="3072" w:type="dxa"/>
          </w:tcPr>
          <w:p w14:paraId="44ABCCAF" w14:textId="37B17EC6" w:rsidR="003E553C" w:rsidRPr="004C2AFD" w:rsidRDefault="003E553C" w:rsidP="003E553C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4C2AFD">
              <w:rPr>
                <w:rFonts w:ascii="Times New Roman" w:eastAsia="等线" w:hAnsi="Times New Roman" w:cs="Times New Roman"/>
                <w:color w:val="000000"/>
                <w:sz w:val="22"/>
              </w:rPr>
              <w:t>6.84</w:t>
            </w:r>
            <w:r w:rsidR="008F3A8A">
              <w:rPr>
                <w:rFonts w:ascii="Times New Roman" w:eastAsia="等线" w:hAnsi="Times New Roman" w:cs="Times New Roman" w:hint="eastAsia"/>
                <w:color w:val="000000"/>
                <w:sz w:val="22"/>
              </w:rPr>
              <w:t>e</w:t>
            </w:r>
            <w:r w:rsidRPr="004C2AFD">
              <w:rPr>
                <w:rFonts w:ascii="Times New Roman" w:eastAsia="等线" w:hAnsi="Times New Roman" w:cs="Times New Roman"/>
                <w:color w:val="000000"/>
                <w:sz w:val="22"/>
              </w:rPr>
              <w:t>+20</w:t>
            </w:r>
          </w:p>
        </w:tc>
      </w:tr>
      <w:tr w:rsidR="003E553C" w:rsidRPr="004C2AFD" w14:paraId="37AFD35D" w14:textId="77777777" w:rsidTr="00503930">
        <w:trPr>
          <w:trHeight w:val="535"/>
        </w:trPr>
        <w:tc>
          <w:tcPr>
            <w:tcW w:w="3071" w:type="dxa"/>
          </w:tcPr>
          <w:p w14:paraId="3B071704" w14:textId="07474D61" w:rsidR="003E553C" w:rsidRPr="004C2AFD" w:rsidRDefault="00480447" w:rsidP="0050393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071" w:type="dxa"/>
          </w:tcPr>
          <w:p w14:paraId="1A0ABD70" w14:textId="630196D8" w:rsidR="003E553C" w:rsidRPr="004C2AFD" w:rsidRDefault="008F3A8A" w:rsidP="003E553C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8F3A8A">
              <w:rPr>
                <w:rFonts w:ascii="Times New Roman" w:eastAsia="等线" w:hAnsi="Times New Roman" w:cs="Times New Roman"/>
                <w:color w:val="000000"/>
                <w:sz w:val="22"/>
              </w:rPr>
              <w:t>0.1200</w:t>
            </w:r>
          </w:p>
        </w:tc>
        <w:tc>
          <w:tcPr>
            <w:tcW w:w="3072" w:type="dxa"/>
          </w:tcPr>
          <w:p w14:paraId="29122205" w14:textId="540B88DD" w:rsidR="003E553C" w:rsidRPr="004C2AFD" w:rsidRDefault="008F3A8A" w:rsidP="003E553C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8F3A8A">
              <w:rPr>
                <w:rFonts w:ascii="Times New Roman" w:eastAsia="等线" w:hAnsi="Times New Roman" w:cs="Times New Roman"/>
                <w:color w:val="000000"/>
                <w:sz w:val="22"/>
              </w:rPr>
              <w:t>1.4438e+136</w:t>
            </w:r>
          </w:p>
        </w:tc>
      </w:tr>
    </w:tbl>
    <w:p w14:paraId="6F4C5D71" w14:textId="6101389B" w:rsidR="003E553C" w:rsidRPr="004C2AFD" w:rsidRDefault="003E553C" w:rsidP="003E553C">
      <w:pPr>
        <w:rPr>
          <w:rFonts w:ascii="Times New Roman" w:eastAsia="宋体" w:hAnsi="Times New Roman" w:cs="Times New Roman"/>
          <w:sz w:val="24"/>
          <w:szCs w:val="24"/>
        </w:rPr>
      </w:pPr>
      <w:r w:rsidRPr="004C2AFD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701248" behindDoc="0" locked="0" layoutInCell="1" allowOverlap="1" wp14:anchorId="6C6DB87C" wp14:editId="2E2474EE">
            <wp:simplePos x="0" y="0"/>
            <wp:positionH relativeFrom="column">
              <wp:posOffset>2562734</wp:posOffset>
            </wp:positionH>
            <wp:positionV relativeFrom="paragraph">
              <wp:posOffset>39625</wp:posOffset>
            </wp:positionV>
            <wp:extent cx="2171089" cy="1628447"/>
            <wp:effectExtent l="0" t="0" r="635" b="0"/>
            <wp:wrapNone/>
            <wp:docPr id="1449932352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089" cy="16284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C2AFD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99200" behindDoc="0" locked="0" layoutInCell="1" allowOverlap="1" wp14:anchorId="4746A5B4" wp14:editId="68837BCB">
            <wp:simplePos x="0" y="0"/>
            <wp:positionH relativeFrom="column">
              <wp:posOffset>647129</wp:posOffset>
            </wp:positionH>
            <wp:positionV relativeFrom="paragraph">
              <wp:posOffset>70169</wp:posOffset>
            </wp:positionV>
            <wp:extent cx="2131763" cy="1598977"/>
            <wp:effectExtent l="0" t="0" r="1905" b="1270"/>
            <wp:wrapNone/>
            <wp:docPr id="1147165550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1763" cy="15989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2FB28AE" w14:textId="05B43FD9" w:rsidR="00921A08" w:rsidRPr="004C2AFD" w:rsidRDefault="00921A08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3F8212B3" w14:textId="0207EEB6" w:rsidR="00921A08" w:rsidRPr="004C2AFD" w:rsidRDefault="00921A08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232ECAE3" w14:textId="65826AC5" w:rsidR="003E553C" w:rsidRPr="004C2AFD" w:rsidRDefault="003E553C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4C48D7AD" w14:textId="692C75CA" w:rsidR="003E553C" w:rsidRPr="004C2AFD" w:rsidRDefault="003E553C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51D168FA" w14:textId="7429ED8F" w:rsidR="003E553C" w:rsidRPr="004C2AFD" w:rsidRDefault="003E553C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61F04F0A" w14:textId="43F6011F" w:rsidR="003E553C" w:rsidRPr="004C2AFD" w:rsidRDefault="003E553C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56D632B7" w14:textId="3C7EC4D5" w:rsidR="003E553C" w:rsidRPr="004C2AFD" w:rsidRDefault="003E553C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14779178" w14:textId="6651F937" w:rsidR="003E553C" w:rsidRPr="004C2AFD" w:rsidRDefault="008F3A8A" w:rsidP="0047040A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17632" behindDoc="0" locked="0" layoutInCell="1" allowOverlap="1" wp14:anchorId="5C15471C" wp14:editId="2C465D93">
            <wp:simplePos x="0" y="0"/>
            <wp:positionH relativeFrom="column">
              <wp:posOffset>2567944</wp:posOffset>
            </wp:positionH>
            <wp:positionV relativeFrom="paragraph">
              <wp:posOffset>12700</wp:posOffset>
            </wp:positionV>
            <wp:extent cx="2117300" cy="1588122"/>
            <wp:effectExtent l="0" t="0" r="0" b="0"/>
            <wp:wrapNone/>
            <wp:docPr id="576844891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7300" cy="15881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16608" behindDoc="0" locked="0" layoutInCell="1" allowOverlap="1" wp14:anchorId="43013D09" wp14:editId="5C3C4D9A">
            <wp:simplePos x="0" y="0"/>
            <wp:positionH relativeFrom="column">
              <wp:posOffset>612846</wp:posOffset>
            </wp:positionH>
            <wp:positionV relativeFrom="paragraph">
              <wp:posOffset>12700</wp:posOffset>
            </wp:positionV>
            <wp:extent cx="2144837" cy="1608757"/>
            <wp:effectExtent l="0" t="0" r="8255" b="0"/>
            <wp:wrapNone/>
            <wp:docPr id="1424794383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4837" cy="16087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C6755D5" w14:textId="2F491E99" w:rsidR="003E553C" w:rsidRPr="004C2AFD" w:rsidRDefault="003E553C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0C270152" w14:textId="2EF3E7D1" w:rsidR="003E553C" w:rsidRPr="004C2AFD" w:rsidRDefault="003E553C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3D8BBA95" w14:textId="14E9218D" w:rsidR="003E553C" w:rsidRPr="004C2AFD" w:rsidRDefault="003E553C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71831531" w14:textId="23B99C63" w:rsidR="003E553C" w:rsidRPr="004C2AFD" w:rsidRDefault="003E553C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0826EA87" w14:textId="107870C1" w:rsidR="003E553C" w:rsidRPr="004C2AFD" w:rsidRDefault="003E553C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273A299A" w14:textId="77777777" w:rsidR="003E553C" w:rsidRPr="004C2AFD" w:rsidRDefault="003E553C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1AFA1862" w14:textId="7BF1F5A8" w:rsidR="003E553C" w:rsidRPr="004C2AFD" w:rsidRDefault="003E553C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2FE368C4" w14:textId="0DC9DE20" w:rsidR="003E553C" w:rsidRPr="004C2AFD" w:rsidRDefault="003E553C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401CD0AD" w14:textId="407D9D2A" w:rsidR="003E553C" w:rsidRPr="004C2AFD" w:rsidRDefault="003E553C" w:rsidP="003E553C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图</w:t>
      </w: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5</w:t>
      </w: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：</w:t>
      </w:r>
      <w:r w:rsidRPr="004C2AFD">
        <w:rPr>
          <w:rFonts w:ascii="Times New Roman" w:eastAsia="宋体" w:hAnsi="Times New Roman" w:cs="Times New Roman"/>
          <w:sz w:val="24"/>
          <w:szCs w:val="24"/>
        </w:rPr>
        <w:t>显式欧</w:t>
      </w:r>
      <w:proofErr w:type="gramStart"/>
      <w:r w:rsidRPr="004C2AFD">
        <w:rPr>
          <w:rFonts w:ascii="Times New Roman" w:eastAsia="宋体" w:hAnsi="Times New Roman" w:cs="Times New Roman"/>
          <w:sz w:val="24"/>
          <w:szCs w:val="24"/>
        </w:rPr>
        <w:t>拉推进</w:t>
      </w:r>
      <w:proofErr w:type="gramEnd"/>
      <w:r w:rsidRPr="004C2AFD">
        <w:rPr>
          <w:rFonts w:ascii="Times New Roman" w:eastAsia="宋体" w:hAnsi="Times New Roman" w:cs="Times New Roman"/>
          <w:sz w:val="24"/>
          <w:szCs w:val="24"/>
        </w:rPr>
        <w:t>格式下</w:t>
      </w:r>
      <w:r w:rsidRPr="004C2AFD">
        <w:rPr>
          <w:rFonts w:ascii="Times New Roman" w:eastAsia="宋体" w:hAnsi="Times New Roman" w:cs="Times New Roman"/>
          <w:sz w:val="24"/>
          <w:szCs w:val="24"/>
        </w:rPr>
        <w:t>DG(P1)</w:t>
      </w:r>
      <w:r w:rsidRPr="004C2AFD">
        <w:rPr>
          <w:rFonts w:ascii="Times New Roman" w:eastAsia="宋体" w:hAnsi="Times New Roman" w:cs="Times New Roman"/>
          <w:sz w:val="24"/>
          <w:szCs w:val="24"/>
        </w:rPr>
        <w:t>的数值解与解析解比较图</w:t>
      </w:r>
    </w:p>
    <w:p w14:paraId="079C5AEC" w14:textId="1590A63A" w:rsidR="003E553C" w:rsidRPr="00EB5CDA" w:rsidRDefault="00C87B53" w:rsidP="00C87B53">
      <w:pPr>
        <w:ind w:firstLineChars="200" w:firstLine="482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EB5CDA">
        <w:rPr>
          <w:rFonts w:ascii="Times New Roman" w:eastAsia="宋体" w:hAnsi="Times New Roman" w:cs="Times New Roman"/>
          <w:b/>
          <w:bCs/>
          <w:sz w:val="24"/>
          <w:szCs w:val="24"/>
        </w:rPr>
        <w:lastRenderedPageBreak/>
        <w:t>DG(P1)-TVDRK3</w:t>
      </w:r>
      <w:r w:rsidRPr="00EB5CDA">
        <w:rPr>
          <w:rFonts w:ascii="Times New Roman" w:eastAsia="宋体" w:hAnsi="Times New Roman" w:cs="Times New Roman"/>
          <w:b/>
          <w:bCs/>
          <w:sz w:val="24"/>
          <w:szCs w:val="24"/>
        </w:rPr>
        <w:t>时间推进</w:t>
      </w:r>
    </w:p>
    <w:p w14:paraId="724B2182" w14:textId="137F2ABF" w:rsidR="00C87B53" w:rsidRPr="004C2AFD" w:rsidRDefault="00C87B53" w:rsidP="00C87B53">
      <w:pPr>
        <w:pStyle w:val="a3"/>
        <w:ind w:left="840" w:firstLineChars="0" w:firstLine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表</w:t>
      </w: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6</w:t>
      </w: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：</w:t>
      </w:r>
      <w:r w:rsidRPr="004C2AFD">
        <w:rPr>
          <w:rFonts w:ascii="Times New Roman" w:eastAsia="宋体" w:hAnsi="Times New Roman" w:cs="Times New Roman"/>
          <w:sz w:val="24"/>
          <w:szCs w:val="24"/>
        </w:rPr>
        <w:t>TVDRK3</w:t>
      </w:r>
      <w:r w:rsidRPr="004C2AFD">
        <w:rPr>
          <w:rFonts w:ascii="Times New Roman" w:eastAsia="宋体" w:hAnsi="Times New Roman" w:cs="Times New Roman"/>
          <w:sz w:val="24"/>
          <w:szCs w:val="24"/>
        </w:rPr>
        <w:t>推进格式下</w:t>
      </w:r>
      <w:r w:rsidRPr="004C2AFD">
        <w:rPr>
          <w:rFonts w:ascii="Times New Roman" w:eastAsia="宋体" w:hAnsi="Times New Roman" w:cs="Times New Roman"/>
          <w:sz w:val="24"/>
          <w:szCs w:val="24"/>
        </w:rPr>
        <w:t>DG(P1)</w:t>
      </w:r>
      <w:r w:rsidRPr="004C2AFD">
        <w:rPr>
          <w:rFonts w:ascii="Times New Roman" w:eastAsia="宋体" w:hAnsi="Times New Roman" w:cs="Times New Roman"/>
          <w:sz w:val="24"/>
          <w:szCs w:val="24"/>
        </w:rPr>
        <w:t>的空间精度值</w:t>
      </w:r>
      <w:r w:rsidRPr="004C2AFD">
        <w:rPr>
          <w:rFonts w:ascii="Times New Roman" w:eastAsia="宋体" w:hAnsi="Times New Roman" w:cs="Times New Roman"/>
          <w:position w:val="-6"/>
          <w:sz w:val="24"/>
          <w:szCs w:val="24"/>
        </w:rPr>
        <w:object w:dxaOrig="180" w:dyaOrig="220" w14:anchorId="3E9842E5">
          <v:shape id="_x0000_i1038" type="#_x0000_t75" style="width:8.65pt;height:10.95pt" o:ole="">
            <v:imagedata r:id="rId18" o:title=""/>
          </v:shape>
          <o:OLEObject Type="Embed" ProgID="Equation.DSMT4" ShapeID="_x0000_i1038" DrawAspect="Content" ObjectID="_1745596496" r:id="rId111"/>
        </w:object>
      </w:r>
    </w:p>
    <w:tbl>
      <w:tblPr>
        <w:tblStyle w:val="a4"/>
        <w:tblW w:w="9214" w:type="dxa"/>
        <w:tblLook w:val="04A0" w:firstRow="1" w:lastRow="0" w:firstColumn="1" w:lastColumn="0" w:noHBand="0" w:noVBand="1"/>
      </w:tblPr>
      <w:tblGrid>
        <w:gridCol w:w="3071"/>
        <w:gridCol w:w="3071"/>
        <w:gridCol w:w="3072"/>
      </w:tblGrid>
      <w:tr w:rsidR="00C87B53" w:rsidRPr="004C2AFD" w14:paraId="48152503" w14:textId="77777777" w:rsidTr="00503930">
        <w:trPr>
          <w:trHeight w:val="535"/>
        </w:trPr>
        <w:tc>
          <w:tcPr>
            <w:tcW w:w="3071" w:type="dxa"/>
            <w:tcBorders>
              <w:tl2br w:val="single" w:sz="4" w:space="0" w:color="auto"/>
            </w:tcBorders>
          </w:tcPr>
          <w:p w14:paraId="47515BA8" w14:textId="77777777" w:rsidR="00C87B53" w:rsidRPr="004C2AFD" w:rsidRDefault="00C87B53" w:rsidP="00503930">
            <w:pPr>
              <w:ind w:firstLineChars="600" w:firstLine="144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CFL</w:t>
            </w:r>
          </w:p>
          <w:p w14:paraId="1736175F" w14:textId="77777777" w:rsidR="00C87B53" w:rsidRPr="004C2AFD" w:rsidRDefault="00C87B53" w:rsidP="00503930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ENDT</w:t>
            </w:r>
          </w:p>
        </w:tc>
        <w:tc>
          <w:tcPr>
            <w:tcW w:w="3071" w:type="dxa"/>
          </w:tcPr>
          <w:p w14:paraId="112B5B1A" w14:textId="03A459B8" w:rsidR="00C87B53" w:rsidRPr="004C2AFD" w:rsidRDefault="00C87B53" w:rsidP="0050393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0.001</w:t>
            </w:r>
          </w:p>
        </w:tc>
        <w:tc>
          <w:tcPr>
            <w:tcW w:w="3072" w:type="dxa"/>
          </w:tcPr>
          <w:p w14:paraId="4752A1C7" w14:textId="77777777" w:rsidR="00C87B53" w:rsidRPr="004C2AFD" w:rsidRDefault="00C87B53" w:rsidP="0050393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</w:tr>
      <w:tr w:rsidR="00C87B53" w:rsidRPr="004C2AFD" w14:paraId="75DF0BE6" w14:textId="77777777" w:rsidTr="00503930">
        <w:trPr>
          <w:trHeight w:val="521"/>
        </w:trPr>
        <w:tc>
          <w:tcPr>
            <w:tcW w:w="3071" w:type="dxa"/>
          </w:tcPr>
          <w:p w14:paraId="6E39B622" w14:textId="77777777" w:rsidR="00C87B53" w:rsidRPr="004C2AFD" w:rsidRDefault="00C87B53" w:rsidP="0050393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0.35</w:t>
            </w:r>
          </w:p>
        </w:tc>
        <w:tc>
          <w:tcPr>
            <w:tcW w:w="3071" w:type="dxa"/>
          </w:tcPr>
          <w:p w14:paraId="370D3295" w14:textId="476840C4" w:rsidR="00C87B53" w:rsidRPr="004C2AFD" w:rsidRDefault="00C87B53" w:rsidP="0050393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4C2AFD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0.12</w:t>
            </w:r>
            <w:r w:rsidR="00D2095B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00</w:t>
            </w:r>
          </w:p>
        </w:tc>
        <w:tc>
          <w:tcPr>
            <w:tcW w:w="3072" w:type="dxa"/>
          </w:tcPr>
          <w:p w14:paraId="105A5E44" w14:textId="037D0920" w:rsidR="00C87B53" w:rsidRPr="004C2AFD" w:rsidRDefault="00C87B53" w:rsidP="0050393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4C2AFD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6.84</w:t>
            </w:r>
            <w:r w:rsidR="00D2095B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e</w:t>
            </w:r>
            <w:r w:rsidRPr="004C2AFD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+20</w:t>
            </w:r>
          </w:p>
        </w:tc>
      </w:tr>
      <w:tr w:rsidR="00C87B53" w:rsidRPr="004C2AFD" w14:paraId="4BFDE3A1" w14:textId="77777777" w:rsidTr="00503930">
        <w:trPr>
          <w:trHeight w:val="535"/>
        </w:trPr>
        <w:tc>
          <w:tcPr>
            <w:tcW w:w="3071" w:type="dxa"/>
          </w:tcPr>
          <w:p w14:paraId="08D87569" w14:textId="572DFEAA" w:rsidR="00C87B53" w:rsidRPr="004C2AFD" w:rsidRDefault="00D2095B" w:rsidP="0050393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071" w:type="dxa"/>
          </w:tcPr>
          <w:p w14:paraId="731D048C" w14:textId="536213CA" w:rsidR="00C87B53" w:rsidRPr="004C2AFD" w:rsidRDefault="00D2095B" w:rsidP="0050393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D2095B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0.1200</w:t>
            </w:r>
          </w:p>
        </w:tc>
        <w:tc>
          <w:tcPr>
            <w:tcW w:w="3072" w:type="dxa"/>
          </w:tcPr>
          <w:p w14:paraId="3B447309" w14:textId="494833ED" w:rsidR="00C87B53" w:rsidRPr="004C2AFD" w:rsidRDefault="00D2095B" w:rsidP="0050393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D2095B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1.4438e+136</w:t>
            </w:r>
          </w:p>
        </w:tc>
      </w:tr>
    </w:tbl>
    <w:p w14:paraId="2B208D7B" w14:textId="449C254F" w:rsidR="003E553C" w:rsidRPr="004C2AFD" w:rsidRDefault="003E553C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36357447" w14:textId="55B7BF65" w:rsidR="00C87B53" w:rsidRPr="004C2AFD" w:rsidRDefault="00C87B53" w:rsidP="0047040A">
      <w:pPr>
        <w:rPr>
          <w:rFonts w:ascii="Times New Roman" w:eastAsia="宋体" w:hAnsi="Times New Roman" w:cs="Times New Roman"/>
          <w:sz w:val="24"/>
          <w:szCs w:val="24"/>
        </w:rPr>
      </w:pPr>
      <w:r w:rsidRPr="004C2AFD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704320" behindDoc="0" locked="0" layoutInCell="1" allowOverlap="1" wp14:anchorId="3E7EB1E9" wp14:editId="687B16A9">
            <wp:simplePos x="0" y="0"/>
            <wp:positionH relativeFrom="margin">
              <wp:posOffset>2719576</wp:posOffset>
            </wp:positionH>
            <wp:positionV relativeFrom="paragraph">
              <wp:posOffset>14605</wp:posOffset>
            </wp:positionV>
            <wp:extent cx="2239547" cy="1679795"/>
            <wp:effectExtent l="0" t="0" r="8890" b="0"/>
            <wp:wrapNone/>
            <wp:docPr id="418414952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9547" cy="1679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C2AFD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703296" behindDoc="0" locked="0" layoutInCell="1" allowOverlap="1" wp14:anchorId="3BFE73EA" wp14:editId="45499163">
            <wp:simplePos x="0" y="0"/>
            <wp:positionH relativeFrom="margin">
              <wp:posOffset>567251</wp:posOffset>
            </wp:positionH>
            <wp:positionV relativeFrom="paragraph">
              <wp:posOffset>18921</wp:posOffset>
            </wp:positionV>
            <wp:extent cx="2239547" cy="1679795"/>
            <wp:effectExtent l="0" t="0" r="8890" b="0"/>
            <wp:wrapNone/>
            <wp:docPr id="409933281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9547" cy="1679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DB2E53E" w14:textId="1FA6307D" w:rsidR="00C87B53" w:rsidRPr="004C2AFD" w:rsidRDefault="00C87B53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5E9F58F1" w14:textId="0696B249" w:rsidR="00C87B53" w:rsidRPr="004C2AFD" w:rsidRDefault="00C87B53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5A8C1F81" w14:textId="2D3B444B" w:rsidR="00C87B53" w:rsidRPr="004C2AFD" w:rsidRDefault="00C87B53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69882D11" w14:textId="77777777" w:rsidR="00C87B53" w:rsidRPr="004C2AFD" w:rsidRDefault="00C87B53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35DBB55A" w14:textId="77777777" w:rsidR="00C87B53" w:rsidRPr="004C2AFD" w:rsidRDefault="00C87B53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649E9FB1" w14:textId="77777777" w:rsidR="00C87B53" w:rsidRPr="004C2AFD" w:rsidRDefault="00C87B53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0F7977A3" w14:textId="6FFF65D1" w:rsidR="00C87B53" w:rsidRPr="004C2AFD" w:rsidRDefault="00C87B53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1A2C9DFB" w14:textId="69A0CCF9" w:rsidR="00C87B53" w:rsidRPr="004C2AFD" w:rsidRDefault="00D2095B" w:rsidP="0047040A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19680" behindDoc="0" locked="0" layoutInCell="1" allowOverlap="1" wp14:anchorId="1890D68C" wp14:editId="4F91634B">
            <wp:simplePos x="0" y="0"/>
            <wp:positionH relativeFrom="margin">
              <wp:posOffset>2704655</wp:posOffset>
            </wp:positionH>
            <wp:positionV relativeFrom="paragraph">
              <wp:posOffset>156107</wp:posOffset>
            </wp:positionV>
            <wp:extent cx="2253731" cy="1690434"/>
            <wp:effectExtent l="0" t="0" r="0" b="5080"/>
            <wp:wrapNone/>
            <wp:docPr id="1061259382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3731" cy="16904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18656" behindDoc="0" locked="0" layoutInCell="1" allowOverlap="1" wp14:anchorId="70B08AD3" wp14:editId="344FB001">
            <wp:simplePos x="0" y="0"/>
            <wp:positionH relativeFrom="column">
              <wp:posOffset>549032</wp:posOffset>
            </wp:positionH>
            <wp:positionV relativeFrom="paragraph">
              <wp:posOffset>170815</wp:posOffset>
            </wp:positionV>
            <wp:extent cx="2234657" cy="1676128"/>
            <wp:effectExtent l="0" t="0" r="0" b="635"/>
            <wp:wrapNone/>
            <wp:docPr id="1005016685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4657" cy="16761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3DE9E56" w14:textId="02D2BCC7" w:rsidR="00C87B53" w:rsidRPr="004C2AFD" w:rsidRDefault="00C87B53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1938AD36" w14:textId="16F90099" w:rsidR="00C87B53" w:rsidRPr="004C2AFD" w:rsidRDefault="00C87B53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43C7728D" w14:textId="431C96A0" w:rsidR="00C87B53" w:rsidRPr="004C2AFD" w:rsidRDefault="00C87B53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03F664D0" w14:textId="42B9B1D1" w:rsidR="00C87B53" w:rsidRPr="004C2AFD" w:rsidRDefault="00C87B53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1A951882" w14:textId="79560F10" w:rsidR="00C87B53" w:rsidRPr="004C2AFD" w:rsidRDefault="00C87B53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1AB0084F" w14:textId="02498956" w:rsidR="00C87B53" w:rsidRPr="004C2AFD" w:rsidRDefault="00C87B53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7C69798E" w14:textId="24F6136D" w:rsidR="00C87B53" w:rsidRPr="004C2AFD" w:rsidRDefault="00C87B53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61762151" w14:textId="20835984" w:rsidR="00C87B53" w:rsidRPr="004C2AFD" w:rsidRDefault="00C87B53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07ACE826" w14:textId="77777777" w:rsidR="00C87B53" w:rsidRPr="004C2AFD" w:rsidRDefault="00C87B53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6F83C9E2" w14:textId="1CD43A58" w:rsidR="00C87B53" w:rsidRPr="004C2AFD" w:rsidRDefault="00C87B53" w:rsidP="00C87B53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图</w:t>
      </w: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6</w:t>
      </w: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：</w:t>
      </w:r>
      <w:r w:rsidRPr="004C2AFD">
        <w:rPr>
          <w:rFonts w:ascii="Times New Roman" w:eastAsia="宋体" w:hAnsi="Times New Roman" w:cs="Times New Roman"/>
          <w:sz w:val="24"/>
          <w:szCs w:val="24"/>
        </w:rPr>
        <w:t>TVDRK3</w:t>
      </w:r>
      <w:r w:rsidRPr="004C2AFD">
        <w:rPr>
          <w:rFonts w:ascii="Times New Roman" w:eastAsia="宋体" w:hAnsi="Times New Roman" w:cs="Times New Roman"/>
          <w:sz w:val="24"/>
          <w:szCs w:val="24"/>
        </w:rPr>
        <w:t>推进格式下</w:t>
      </w:r>
      <w:r w:rsidRPr="004C2AFD">
        <w:rPr>
          <w:rFonts w:ascii="Times New Roman" w:eastAsia="宋体" w:hAnsi="Times New Roman" w:cs="Times New Roman"/>
          <w:sz w:val="24"/>
          <w:szCs w:val="24"/>
        </w:rPr>
        <w:t>DG(P1)</w:t>
      </w:r>
      <w:r w:rsidRPr="004C2AFD">
        <w:rPr>
          <w:rFonts w:ascii="Times New Roman" w:eastAsia="宋体" w:hAnsi="Times New Roman" w:cs="Times New Roman"/>
          <w:sz w:val="24"/>
          <w:szCs w:val="24"/>
        </w:rPr>
        <w:t>的数值解与解析解比较图</w:t>
      </w:r>
    </w:p>
    <w:p w14:paraId="733E6446" w14:textId="6F687061" w:rsidR="00C87B53" w:rsidRPr="004C2AFD" w:rsidRDefault="00C87B53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12AAF80A" w14:textId="3FC9BF4F" w:rsidR="00C87B53" w:rsidRPr="004C2AFD" w:rsidRDefault="00C87B53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453EEB90" w14:textId="6D9CBEBE" w:rsidR="00C87B53" w:rsidRPr="004C2AFD" w:rsidRDefault="00C87B53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37A35BCD" w14:textId="642C7C13" w:rsidR="00C87B53" w:rsidRPr="004C2AFD" w:rsidRDefault="00C87B53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1E6F3E3B" w14:textId="77777777" w:rsidR="00C87B53" w:rsidRPr="004C2AFD" w:rsidRDefault="00C87B53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1C1CE609" w14:textId="36EEACAE" w:rsidR="00C87B53" w:rsidRPr="00EB5CDA" w:rsidRDefault="00C87B53" w:rsidP="00C87B53">
      <w:pPr>
        <w:ind w:firstLineChars="200" w:firstLine="482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EB5CDA">
        <w:rPr>
          <w:rFonts w:ascii="Times New Roman" w:eastAsia="宋体" w:hAnsi="Times New Roman" w:cs="Times New Roman"/>
          <w:b/>
          <w:bCs/>
          <w:sz w:val="24"/>
          <w:szCs w:val="24"/>
        </w:rPr>
        <w:t>(4)</w:t>
      </w:r>
      <w:proofErr w:type="spellStart"/>
      <w:r w:rsidR="001F487E" w:rsidRPr="00EB5CDA">
        <w:rPr>
          <w:rFonts w:ascii="Times New Roman" w:eastAsia="宋体" w:hAnsi="Times New Roman" w:cs="Times New Roman"/>
          <w:b/>
          <w:bCs/>
          <w:sz w:val="24"/>
          <w:szCs w:val="24"/>
        </w:rPr>
        <w:t>r</w:t>
      </w:r>
      <w:r w:rsidRPr="00EB5CDA">
        <w:rPr>
          <w:rFonts w:ascii="Times New Roman" w:eastAsia="宋体" w:hAnsi="Times New Roman" w:cs="Times New Roman"/>
          <w:b/>
          <w:bCs/>
          <w:sz w:val="24"/>
          <w:szCs w:val="24"/>
        </w:rPr>
        <w:t>DG</w:t>
      </w:r>
      <w:proofErr w:type="spellEnd"/>
      <w:r w:rsidRPr="00EB5CDA">
        <w:rPr>
          <w:rFonts w:ascii="Times New Roman" w:eastAsia="宋体" w:hAnsi="Times New Roman" w:cs="Times New Roman"/>
          <w:b/>
          <w:bCs/>
          <w:sz w:val="24"/>
          <w:szCs w:val="24"/>
        </w:rPr>
        <w:t>(P1</w:t>
      </w:r>
      <w:r w:rsidR="001F487E" w:rsidRPr="00EB5CDA">
        <w:rPr>
          <w:rFonts w:ascii="Times New Roman" w:eastAsia="宋体" w:hAnsi="Times New Roman" w:cs="Times New Roman"/>
          <w:b/>
          <w:bCs/>
          <w:sz w:val="24"/>
          <w:szCs w:val="24"/>
        </w:rPr>
        <w:t>P2</w:t>
      </w:r>
      <w:r w:rsidRPr="00EB5CDA">
        <w:rPr>
          <w:rFonts w:ascii="Times New Roman" w:eastAsia="宋体" w:hAnsi="Times New Roman" w:cs="Times New Roman"/>
          <w:b/>
          <w:bCs/>
          <w:sz w:val="24"/>
          <w:szCs w:val="24"/>
        </w:rPr>
        <w:t>)</w:t>
      </w:r>
      <w:r w:rsidRPr="00EB5CDA">
        <w:rPr>
          <w:rFonts w:ascii="Times New Roman" w:eastAsia="宋体" w:hAnsi="Times New Roman" w:cs="Times New Roman"/>
          <w:b/>
          <w:bCs/>
          <w:sz w:val="24"/>
          <w:szCs w:val="24"/>
        </w:rPr>
        <w:t>显式欧</w:t>
      </w:r>
      <w:proofErr w:type="gramStart"/>
      <w:r w:rsidRPr="00EB5CDA">
        <w:rPr>
          <w:rFonts w:ascii="Times New Roman" w:eastAsia="宋体" w:hAnsi="Times New Roman" w:cs="Times New Roman"/>
          <w:b/>
          <w:bCs/>
          <w:sz w:val="24"/>
          <w:szCs w:val="24"/>
        </w:rPr>
        <w:t>拉时间</w:t>
      </w:r>
      <w:proofErr w:type="gramEnd"/>
      <w:r w:rsidRPr="00EB5CDA">
        <w:rPr>
          <w:rFonts w:ascii="Times New Roman" w:eastAsia="宋体" w:hAnsi="Times New Roman" w:cs="Times New Roman"/>
          <w:b/>
          <w:bCs/>
          <w:sz w:val="24"/>
          <w:szCs w:val="24"/>
        </w:rPr>
        <w:t>推进</w:t>
      </w:r>
    </w:p>
    <w:p w14:paraId="06E71552" w14:textId="6D04F553" w:rsidR="003F29EF" w:rsidRPr="004C2AFD" w:rsidRDefault="003F29EF" w:rsidP="003F29EF">
      <w:pPr>
        <w:pStyle w:val="a3"/>
        <w:ind w:left="840" w:firstLineChars="0" w:firstLine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表</w:t>
      </w: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7</w:t>
      </w: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：</w:t>
      </w:r>
      <w:r w:rsidRPr="004C2AFD">
        <w:rPr>
          <w:rFonts w:ascii="Times New Roman" w:eastAsia="宋体" w:hAnsi="Times New Roman" w:cs="Times New Roman"/>
          <w:sz w:val="24"/>
          <w:szCs w:val="24"/>
        </w:rPr>
        <w:t>显式欧</w:t>
      </w:r>
      <w:proofErr w:type="gramStart"/>
      <w:r w:rsidRPr="004C2AFD">
        <w:rPr>
          <w:rFonts w:ascii="Times New Roman" w:eastAsia="宋体" w:hAnsi="Times New Roman" w:cs="Times New Roman"/>
          <w:sz w:val="24"/>
          <w:szCs w:val="24"/>
        </w:rPr>
        <w:t>拉推进</w:t>
      </w:r>
      <w:proofErr w:type="gramEnd"/>
      <w:r w:rsidRPr="004C2AFD">
        <w:rPr>
          <w:rFonts w:ascii="Times New Roman" w:eastAsia="宋体" w:hAnsi="Times New Roman" w:cs="Times New Roman"/>
          <w:sz w:val="24"/>
          <w:szCs w:val="24"/>
        </w:rPr>
        <w:t>格式下</w:t>
      </w:r>
      <w:proofErr w:type="spellStart"/>
      <w:r w:rsidR="001F487E" w:rsidRPr="004C2AFD">
        <w:rPr>
          <w:rFonts w:ascii="Times New Roman" w:eastAsia="宋体" w:hAnsi="Times New Roman" w:cs="Times New Roman"/>
          <w:sz w:val="24"/>
          <w:szCs w:val="24"/>
        </w:rPr>
        <w:t>r</w:t>
      </w:r>
      <w:r w:rsidRPr="004C2AFD">
        <w:rPr>
          <w:rFonts w:ascii="Times New Roman" w:eastAsia="宋体" w:hAnsi="Times New Roman" w:cs="Times New Roman"/>
          <w:sz w:val="24"/>
          <w:szCs w:val="24"/>
        </w:rPr>
        <w:t>DG</w:t>
      </w:r>
      <w:proofErr w:type="spellEnd"/>
      <w:r w:rsidRPr="004C2AFD">
        <w:rPr>
          <w:rFonts w:ascii="Times New Roman" w:eastAsia="宋体" w:hAnsi="Times New Roman" w:cs="Times New Roman"/>
          <w:sz w:val="24"/>
          <w:szCs w:val="24"/>
        </w:rPr>
        <w:t>(P1</w:t>
      </w:r>
      <w:r w:rsidR="001F487E" w:rsidRPr="004C2AFD">
        <w:rPr>
          <w:rFonts w:ascii="Times New Roman" w:eastAsia="宋体" w:hAnsi="Times New Roman" w:cs="Times New Roman"/>
          <w:sz w:val="24"/>
          <w:szCs w:val="24"/>
        </w:rPr>
        <w:t>P2</w:t>
      </w:r>
      <w:r w:rsidRPr="004C2AFD">
        <w:rPr>
          <w:rFonts w:ascii="Times New Roman" w:eastAsia="宋体" w:hAnsi="Times New Roman" w:cs="Times New Roman"/>
          <w:sz w:val="24"/>
          <w:szCs w:val="24"/>
        </w:rPr>
        <w:t>)</w:t>
      </w:r>
      <w:r w:rsidRPr="004C2AFD">
        <w:rPr>
          <w:rFonts w:ascii="Times New Roman" w:eastAsia="宋体" w:hAnsi="Times New Roman" w:cs="Times New Roman"/>
          <w:sz w:val="24"/>
          <w:szCs w:val="24"/>
        </w:rPr>
        <w:t>的空间精度值</w:t>
      </w:r>
      <w:r w:rsidRPr="004C2AFD">
        <w:rPr>
          <w:rFonts w:ascii="Times New Roman" w:eastAsia="宋体" w:hAnsi="Times New Roman" w:cs="Times New Roman"/>
          <w:position w:val="-6"/>
          <w:sz w:val="24"/>
          <w:szCs w:val="24"/>
        </w:rPr>
        <w:object w:dxaOrig="180" w:dyaOrig="220" w14:anchorId="1FB53CB8">
          <v:shape id="_x0000_i1039" type="#_x0000_t75" style="width:8.65pt;height:10.95pt" o:ole="">
            <v:imagedata r:id="rId18" o:title=""/>
          </v:shape>
          <o:OLEObject Type="Embed" ProgID="Equation.DSMT4" ShapeID="_x0000_i1039" DrawAspect="Content" ObjectID="_1745596497" r:id="rId116"/>
        </w:object>
      </w:r>
    </w:p>
    <w:tbl>
      <w:tblPr>
        <w:tblStyle w:val="a4"/>
        <w:tblW w:w="9214" w:type="dxa"/>
        <w:tblLook w:val="04A0" w:firstRow="1" w:lastRow="0" w:firstColumn="1" w:lastColumn="0" w:noHBand="0" w:noVBand="1"/>
      </w:tblPr>
      <w:tblGrid>
        <w:gridCol w:w="3071"/>
        <w:gridCol w:w="3071"/>
        <w:gridCol w:w="3072"/>
      </w:tblGrid>
      <w:tr w:rsidR="003F29EF" w:rsidRPr="004C2AFD" w14:paraId="08729741" w14:textId="77777777" w:rsidTr="00503930">
        <w:trPr>
          <w:trHeight w:val="535"/>
        </w:trPr>
        <w:tc>
          <w:tcPr>
            <w:tcW w:w="3071" w:type="dxa"/>
            <w:tcBorders>
              <w:tl2br w:val="single" w:sz="4" w:space="0" w:color="auto"/>
            </w:tcBorders>
          </w:tcPr>
          <w:p w14:paraId="6A29A049" w14:textId="77777777" w:rsidR="003F29EF" w:rsidRPr="004C2AFD" w:rsidRDefault="003F29EF" w:rsidP="00503930">
            <w:pPr>
              <w:ind w:firstLineChars="600" w:firstLine="144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CFL</w:t>
            </w:r>
          </w:p>
          <w:p w14:paraId="59F704E2" w14:textId="77777777" w:rsidR="003F29EF" w:rsidRPr="004C2AFD" w:rsidRDefault="003F29EF" w:rsidP="00503930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ENDT</w:t>
            </w:r>
          </w:p>
        </w:tc>
        <w:tc>
          <w:tcPr>
            <w:tcW w:w="3071" w:type="dxa"/>
          </w:tcPr>
          <w:p w14:paraId="74832F4F" w14:textId="77777777" w:rsidR="003F29EF" w:rsidRPr="004C2AFD" w:rsidRDefault="003F29EF" w:rsidP="0050393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0.001</w:t>
            </w:r>
          </w:p>
        </w:tc>
        <w:tc>
          <w:tcPr>
            <w:tcW w:w="3072" w:type="dxa"/>
          </w:tcPr>
          <w:p w14:paraId="67BAE867" w14:textId="77777777" w:rsidR="003F29EF" w:rsidRPr="004C2AFD" w:rsidRDefault="003F29EF" w:rsidP="0050393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</w:tr>
      <w:tr w:rsidR="003F29EF" w:rsidRPr="004C2AFD" w14:paraId="29D1C11A" w14:textId="77777777" w:rsidTr="00503930">
        <w:trPr>
          <w:trHeight w:val="521"/>
        </w:trPr>
        <w:tc>
          <w:tcPr>
            <w:tcW w:w="3071" w:type="dxa"/>
          </w:tcPr>
          <w:p w14:paraId="2F21584E" w14:textId="77777777" w:rsidR="003F29EF" w:rsidRPr="004C2AFD" w:rsidRDefault="003F29EF" w:rsidP="0050393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0.35</w:t>
            </w:r>
          </w:p>
        </w:tc>
        <w:tc>
          <w:tcPr>
            <w:tcW w:w="3071" w:type="dxa"/>
          </w:tcPr>
          <w:p w14:paraId="2D456AF3" w14:textId="28874BBF" w:rsidR="003F29EF" w:rsidRPr="004C2AFD" w:rsidRDefault="003F29EF" w:rsidP="0050393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4C2AFD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0.12</w:t>
            </w:r>
            <w:r w:rsidR="00D2095B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00</w:t>
            </w:r>
          </w:p>
        </w:tc>
        <w:tc>
          <w:tcPr>
            <w:tcW w:w="3072" w:type="dxa"/>
          </w:tcPr>
          <w:p w14:paraId="5B24B21C" w14:textId="1C5A8CA5" w:rsidR="003F29EF" w:rsidRPr="004C2AFD" w:rsidRDefault="003F29EF" w:rsidP="0050393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4C2AFD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6.84</w:t>
            </w:r>
            <w:r w:rsidR="008F3A8A">
              <w:rPr>
                <w:rFonts w:ascii="Times New Roman" w:eastAsia="等线" w:hAnsi="Times New Roman" w:cs="Times New Roman" w:hint="eastAsia"/>
                <w:color w:val="000000"/>
                <w:sz w:val="24"/>
                <w:szCs w:val="24"/>
              </w:rPr>
              <w:t>e</w:t>
            </w:r>
            <w:r w:rsidRPr="004C2AFD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+20</w:t>
            </w:r>
          </w:p>
        </w:tc>
      </w:tr>
      <w:tr w:rsidR="003F29EF" w:rsidRPr="004C2AFD" w14:paraId="03A47EA2" w14:textId="77777777" w:rsidTr="00503930">
        <w:trPr>
          <w:trHeight w:val="535"/>
        </w:trPr>
        <w:tc>
          <w:tcPr>
            <w:tcW w:w="3071" w:type="dxa"/>
          </w:tcPr>
          <w:p w14:paraId="6EE9CF9E" w14:textId="4B736E8B" w:rsidR="003F29EF" w:rsidRPr="004C2AFD" w:rsidRDefault="00480447" w:rsidP="0050393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071" w:type="dxa"/>
          </w:tcPr>
          <w:p w14:paraId="1ACEE40D" w14:textId="2C28AD31" w:rsidR="003F29EF" w:rsidRPr="004C2AFD" w:rsidRDefault="00480447" w:rsidP="0050393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480447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0.1201</w:t>
            </w:r>
          </w:p>
        </w:tc>
        <w:tc>
          <w:tcPr>
            <w:tcW w:w="3072" w:type="dxa"/>
          </w:tcPr>
          <w:p w14:paraId="0E0F7FBF" w14:textId="7859F86E" w:rsidR="003F29EF" w:rsidRPr="004C2AFD" w:rsidRDefault="00480447" w:rsidP="0050393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480447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1.3946e+136</w:t>
            </w:r>
          </w:p>
        </w:tc>
      </w:tr>
    </w:tbl>
    <w:p w14:paraId="747F1E93" w14:textId="35A7DFED" w:rsidR="00C87B53" w:rsidRPr="004C2AFD" w:rsidRDefault="00C87B53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59A8E9FD" w14:textId="1DA47328" w:rsidR="00C87B53" w:rsidRPr="004C2AFD" w:rsidRDefault="00C87B53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75FF819E" w14:textId="77777777" w:rsidR="00C87B53" w:rsidRPr="004C2AFD" w:rsidRDefault="00C87B53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6EECF3E7" w14:textId="1F527979" w:rsidR="00C87B53" w:rsidRPr="004C2AFD" w:rsidRDefault="00C87B53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5CA07D7E" w14:textId="6F9E75E1" w:rsidR="00C87B53" w:rsidRPr="004C2AFD" w:rsidRDefault="001F487E" w:rsidP="0047040A">
      <w:pPr>
        <w:rPr>
          <w:rFonts w:ascii="Times New Roman" w:eastAsia="宋体" w:hAnsi="Times New Roman" w:cs="Times New Roman"/>
          <w:sz w:val="24"/>
          <w:szCs w:val="24"/>
        </w:rPr>
      </w:pPr>
      <w:r w:rsidRPr="004C2AFD">
        <w:rPr>
          <w:rFonts w:ascii="Times New Roman" w:hAnsi="Times New Roman" w:cs="Times New Roman"/>
          <w:noProof/>
        </w:rPr>
        <w:lastRenderedPageBreak/>
        <w:drawing>
          <wp:anchor distT="0" distB="0" distL="114300" distR="114300" simplePos="0" relativeHeight="251707392" behindDoc="0" locked="0" layoutInCell="1" allowOverlap="1" wp14:anchorId="72025972" wp14:editId="0F9CD41C">
            <wp:simplePos x="0" y="0"/>
            <wp:positionH relativeFrom="margin">
              <wp:posOffset>2689142</wp:posOffset>
            </wp:positionH>
            <wp:positionV relativeFrom="paragraph">
              <wp:posOffset>28</wp:posOffset>
            </wp:positionV>
            <wp:extent cx="1983850" cy="1488007"/>
            <wp:effectExtent l="0" t="0" r="0" b="0"/>
            <wp:wrapNone/>
            <wp:docPr id="699328996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3850" cy="14880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C2AFD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706368" behindDoc="0" locked="0" layoutInCell="1" allowOverlap="1" wp14:anchorId="2A1A8D36" wp14:editId="783DF7AC">
            <wp:simplePos x="0" y="0"/>
            <wp:positionH relativeFrom="margin">
              <wp:posOffset>542677</wp:posOffset>
            </wp:positionH>
            <wp:positionV relativeFrom="paragraph">
              <wp:posOffset>11927</wp:posOffset>
            </wp:positionV>
            <wp:extent cx="1967947" cy="1475961"/>
            <wp:effectExtent l="0" t="0" r="0" b="0"/>
            <wp:wrapNone/>
            <wp:docPr id="2116147393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6082" cy="14820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8D75D3F" w14:textId="784D7F2B" w:rsidR="00C87B53" w:rsidRPr="004C2AFD" w:rsidRDefault="00C87B53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327D9515" w14:textId="46BA4A66" w:rsidR="00C87B53" w:rsidRPr="004C2AFD" w:rsidRDefault="00C87B53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56101104" w14:textId="39AD3F7F" w:rsidR="00C87B53" w:rsidRPr="004C2AFD" w:rsidRDefault="00C87B53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0CCF8811" w14:textId="280FE104" w:rsidR="00C87B53" w:rsidRPr="004C2AFD" w:rsidRDefault="00C87B53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73158FCF" w14:textId="69E8D6F2" w:rsidR="00C87B53" w:rsidRPr="004C2AFD" w:rsidRDefault="00C87B53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7902487A" w14:textId="6677C7D3" w:rsidR="00C87B53" w:rsidRPr="004C2AFD" w:rsidRDefault="00C87B53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02D045A3" w14:textId="59EC583C" w:rsidR="00C87B53" w:rsidRPr="004C2AFD" w:rsidRDefault="00480447" w:rsidP="0047040A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13536" behindDoc="0" locked="0" layoutInCell="1" allowOverlap="1" wp14:anchorId="3ACA9D7F" wp14:editId="6FACD034">
            <wp:simplePos x="0" y="0"/>
            <wp:positionH relativeFrom="margin">
              <wp:posOffset>2674243</wp:posOffset>
            </wp:positionH>
            <wp:positionV relativeFrom="paragraph">
              <wp:posOffset>84455</wp:posOffset>
            </wp:positionV>
            <wp:extent cx="1999945" cy="1500079"/>
            <wp:effectExtent l="0" t="0" r="635" b="5080"/>
            <wp:wrapNone/>
            <wp:docPr id="2003074101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9945" cy="15000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80447">
        <w:rPr>
          <w:rFonts w:ascii="Times New Roman" w:eastAsia="宋体" w:hAnsi="Times New Roman" w:cs="Times New Roman"/>
          <w:noProof/>
          <w:sz w:val="24"/>
          <w:szCs w:val="24"/>
        </w:rPr>
        <w:drawing>
          <wp:anchor distT="0" distB="0" distL="114300" distR="114300" simplePos="0" relativeHeight="251712512" behindDoc="0" locked="0" layoutInCell="1" allowOverlap="1" wp14:anchorId="2AB123BB" wp14:editId="6F64DD94">
            <wp:simplePos x="0" y="0"/>
            <wp:positionH relativeFrom="margin">
              <wp:posOffset>504876</wp:posOffset>
            </wp:positionH>
            <wp:positionV relativeFrom="paragraph">
              <wp:posOffset>109451</wp:posOffset>
            </wp:positionV>
            <wp:extent cx="2004695" cy="1503642"/>
            <wp:effectExtent l="0" t="0" r="0" b="1905"/>
            <wp:wrapNone/>
            <wp:docPr id="1501632797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6296" cy="15048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D654A46" w14:textId="0625C777" w:rsidR="00C87B53" w:rsidRPr="004C2AFD" w:rsidRDefault="00C87B53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5158C01A" w14:textId="557A79A0" w:rsidR="00C87B53" w:rsidRPr="004C2AFD" w:rsidRDefault="00C87B53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1417E11D" w14:textId="120FE152" w:rsidR="00C87B53" w:rsidRPr="004C2AFD" w:rsidRDefault="00C87B53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3EFD2899" w14:textId="31B72397" w:rsidR="00C87B53" w:rsidRPr="004C2AFD" w:rsidRDefault="00C87B53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7A15325A" w14:textId="51936535" w:rsidR="00C87B53" w:rsidRPr="004C2AFD" w:rsidRDefault="00C87B53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2F09EB38" w14:textId="67D6D50B" w:rsidR="00C87B53" w:rsidRPr="004C2AFD" w:rsidRDefault="00C87B53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709A92BD" w14:textId="64B90413" w:rsidR="00C87B53" w:rsidRPr="004C2AFD" w:rsidRDefault="00C87B53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0CD1A6A9" w14:textId="2C3D13E3" w:rsidR="00C87B53" w:rsidRPr="004C2AFD" w:rsidRDefault="001F487E" w:rsidP="001F487E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图</w:t>
      </w: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7</w:t>
      </w: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：</w:t>
      </w:r>
      <w:r w:rsidRPr="004C2AFD">
        <w:rPr>
          <w:rFonts w:ascii="Times New Roman" w:eastAsia="宋体" w:hAnsi="Times New Roman" w:cs="Times New Roman"/>
          <w:sz w:val="24"/>
          <w:szCs w:val="24"/>
        </w:rPr>
        <w:t>显式欧</w:t>
      </w:r>
      <w:proofErr w:type="gramStart"/>
      <w:r w:rsidRPr="004C2AFD">
        <w:rPr>
          <w:rFonts w:ascii="Times New Roman" w:eastAsia="宋体" w:hAnsi="Times New Roman" w:cs="Times New Roman"/>
          <w:sz w:val="24"/>
          <w:szCs w:val="24"/>
        </w:rPr>
        <w:t>拉推进</w:t>
      </w:r>
      <w:proofErr w:type="gramEnd"/>
      <w:r w:rsidRPr="004C2AFD">
        <w:rPr>
          <w:rFonts w:ascii="Times New Roman" w:eastAsia="宋体" w:hAnsi="Times New Roman" w:cs="Times New Roman"/>
          <w:sz w:val="24"/>
          <w:szCs w:val="24"/>
        </w:rPr>
        <w:t>格式下</w:t>
      </w:r>
      <w:proofErr w:type="spellStart"/>
      <w:r w:rsidRPr="004C2AFD">
        <w:rPr>
          <w:rFonts w:ascii="Times New Roman" w:eastAsia="宋体" w:hAnsi="Times New Roman" w:cs="Times New Roman"/>
          <w:sz w:val="24"/>
          <w:szCs w:val="24"/>
        </w:rPr>
        <w:t>rDG</w:t>
      </w:r>
      <w:proofErr w:type="spellEnd"/>
      <w:r w:rsidRPr="004C2AFD">
        <w:rPr>
          <w:rFonts w:ascii="Times New Roman" w:eastAsia="宋体" w:hAnsi="Times New Roman" w:cs="Times New Roman"/>
          <w:sz w:val="24"/>
          <w:szCs w:val="24"/>
        </w:rPr>
        <w:t>(P1P2)</w:t>
      </w:r>
      <w:r w:rsidRPr="004C2AFD">
        <w:rPr>
          <w:rFonts w:ascii="Times New Roman" w:eastAsia="宋体" w:hAnsi="Times New Roman" w:cs="Times New Roman"/>
          <w:sz w:val="24"/>
          <w:szCs w:val="24"/>
        </w:rPr>
        <w:t>的数值解与解析解比较图</w:t>
      </w:r>
    </w:p>
    <w:p w14:paraId="3D437E54" w14:textId="13366222" w:rsidR="001F487E" w:rsidRPr="004C2AFD" w:rsidRDefault="001F487E" w:rsidP="001F487E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62F558ED" w14:textId="2A672EB3" w:rsidR="001F487E" w:rsidRPr="004C2AFD" w:rsidRDefault="001F487E" w:rsidP="001F487E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639AD894" w14:textId="70575F71" w:rsidR="001F487E" w:rsidRPr="00EB5CDA" w:rsidRDefault="001F487E" w:rsidP="001F487E">
      <w:pPr>
        <w:ind w:firstLineChars="200" w:firstLine="482"/>
        <w:rPr>
          <w:rFonts w:ascii="Times New Roman" w:eastAsia="宋体" w:hAnsi="Times New Roman" w:cs="Times New Roman"/>
          <w:b/>
          <w:bCs/>
          <w:sz w:val="24"/>
          <w:szCs w:val="24"/>
        </w:rPr>
      </w:pPr>
      <w:proofErr w:type="spellStart"/>
      <w:r w:rsidRPr="00EB5CDA">
        <w:rPr>
          <w:rFonts w:ascii="Times New Roman" w:eastAsia="宋体" w:hAnsi="Times New Roman" w:cs="Times New Roman"/>
          <w:b/>
          <w:bCs/>
          <w:sz w:val="24"/>
          <w:szCs w:val="24"/>
        </w:rPr>
        <w:t>rDG</w:t>
      </w:r>
      <w:proofErr w:type="spellEnd"/>
      <w:r w:rsidRPr="00EB5CDA">
        <w:rPr>
          <w:rFonts w:ascii="Times New Roman" w:eastAsia="宋体" w:hAnsi="Times New Roman" w:cs="Times New Roman"/>
          <w:b/>
          <w:bCs/>
          <w:sz w:val="24"/>
          <w:szCs w:val="24"/>
        </w:rPr>
        <w:t>(P1P2)-TVDRK3</w:t>
      </w:r>
      <w:r w:rsidRPr="00EB5CDA">
        <w:rPr>
          <w:rFonts w:ascii="Times New Roman" w:eastAsia="宋体" w:hAnsi="Times New Roman" w:cs="Times New Roman"/>
          <w:b/>
          <w:bCs/>
          <w:sz w:val="24"/>
          <w:szCs w:val="24"/>
        </w:rPr>
        <w:t>时间推进</w:t>
      </w:r>
    </w:p>
    <w:p w14:paraId="46739915" w14:textId="307005FE" w:rsidR="001F487E" w:rsidRPr="004C2AFD" w:rsidRDefault="001F487E" w:rsidP="001F487E">
      <w:pPr>
        <w:pStyle w:val="a3"/>
        <w:ind w:left="840" w:firstLineChars="0" w:firstLine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表</w:t>
      </w: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8</w:t>
      </w: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：</w:t>
      </w:r>
      <w:r w:rsidRPr="004C2AFD">
        <w:rPr>
          <w:rFonts w:ascii="Times New Roman" w:eastAsia="宋体" w:hAnsi="Times New Roman" w:cs="Times New Roman"/>
          <w:sz w:val="24"/>
          <w:szCs w:val="24"/>
        </w:rPr>
        <w:t>TVDRK3</w:t>
      </w:r>
      <w:r w:rsidRPr="004C2AFD">
        <w:rPr>
          <w:rFonts w:ascii="Times New Roman" w:eastAsia="宋体" w:hAnsi="Times New Roman" w:cs="Times New Roman"/>
          <w:sz w:val="24"/>
          <w:szCs w:val="24"/>
        </w:rPr>
        <w:t>推进格式下</w:t>
      </w:r>
      <w:r w:rsidRPr="004C2AFD">
        <w:rPr>
          <w:rFonts w:ascii="Times New Roman" w:eastAsia="宋体" w:hAnsi="Times New Roman" w:cs="Times New Roman"/>
          <w:sz w:val="24"/>
          <w:szCs w:val="24"/>
        </w:rPr>
        <w:t>DG(P1)</w:t>
      </w:r>
      <w:r w:rsidRPr="004C2AFD">
        <w:rPr>
          <w:rFonts w:ascii="Times New Roman" w:eastAsia="宋体" w:hAnsi="Times New Roman" w:cs="Times New Roman"/>
          <w:sz w:val="24"/>
          <w:szCs w:val="24"/>
        </w:rPr>
        <w:t>的空间精度值</w:t>
      </w:r>
      <w:r w:rsidRPr="004C2AFD">
        <w:rPr>
          <w:rFonts w:ascii="Times New Roman" w:eastAsia="宋体" w:hAnsi="Times New Roman" w:cs="Times New Roman"/>
          <w:position w:val="-6"/>
          <w:sz w:val="24"/>
          <w:szCs w:val="24"/>
        </w:rPr>
        <w:object w:dxaOrig="180" w:dyaOrig="220" w14:anchorId="5C7A8706">
          <v:shape id="_x0000_i1040" type="#_x0000_t75" style="width:8.65pt;height:10.95pt" o:ole="">
            <v:imagedata r:id="rId18" o:title=""/>
          </v:shape>
          <o:OLEObject Type="Embed" ProgID="Equation.DSMT4" ShapeID="_x0000_i1040" DrawAspect="Content" ObjectID="_1745596498" r:id="rId121"/>
        </w:object>
      </w:r>
    </w:p>
    <w:tbl>
      <w:tblPr>
        <w:tblStyle w:val="a4"/>
        <w:tblW w:w="9214" w:type="dxa"/>
        <w:tblLook w:val="04A0" w:firstRow="1" w:lastRow="0" w:firstColumn="1" w:lastColumn="0" w:noHBand="0" w:noVBand="1"/>
      </w:tblPr>
      <w:tblGrid>
        <w:gridCol w:w="3071"/>
        <w:gridCol w:w="3071"/>
        <w:gridCol w:w="3072"/>
      </w:tblGrid>
      <w:tr w:rsidR="001F487E" w:rsidRPr="004C2AFD" w14:paraId="2629C7B1" w14:textId="77777777" w:rsidTr="00503930">
        <w:trPr>
          <w:trHeight w:val="535"/>
        </w:trPr>
        <w:tc>
          <w:tcPr>
            <w:tcW w:w="3071" w:type="dxa"/>
            <w:tcBorders>
              <w:tl2br w:val="single" w:sz="4" w:space="0" w:color="auto"/>
            </w:tcBorders>
          </w:tcPr>
          <w:p w14:paraId="5BC48302" w14:textId="44B1ECD6" w:rsidR="001F487E" w:rsidRPr="004C2AFD" w:rsidRDefault="001F487E" w:rsidP="00503930">
            <w:pPr>
              <w:ind w:firstLineChars="600" w:firstLine="144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CFL</w:t>
            </w:r>
          </w:p>
          <w:p w14:paraId="1CE2CF67" w14:textId="77777777" w:rsidR="001F487E" w:rsidRPr="004C2AFD" w:rsidRDefault="001F487E" w:rsidP="00503930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ENDT</w:t>
            </w:r>
          </w:p>
        </w:tc>
        <w:tc>
          <w:tcPr>
            <w:tcW w:w="3071" w:type="dxa"/>
          </w:tcPr>
          <w:p w14:paraId="443B5691" w14:textId="6540BA7B" w:rsidR="001F487E" w:rsidRPr="004C2AFD" w:rsidRDefault="001F487E" w:rsidP="0050393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0.001</w:t>
            </w:r>
          </w:p>
        </w:tc>
        <w:tc>
          <w:tcPr>
            <w:tcW w:w="3072" w:type="dxa"/>
          </w:tcPr>
          <w:p w14:paraId="3374E2B3" w14:textId="26B123AC" w:rsidR="001F487E" w:rsidRPr="004C2AFD" w:rsidRDefault="001F487E" w:rsidP="0050393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</w:tr>
      <w:tr w:rsidR="001F487E" w:rsidRPr="004C2AFD" w14:paraId="7B1C3CFF" w14:textId="77777777" w:rsidTr="00503930">
        <w:trPr>
          <w:trHeight w:val="521"/>
        </w:trPr>
        <w:tc>
          <w:tcPr>
            <w:tcW w:w="3071" w:type="dxa"/>
          </w:tcPr>
          <w:p w14:paraId="2BDEA2E6" w14:textId="3BB853D1" w:rsidR="001F487E" w:rsidRPr="004C2AFD" w:rsidRDefault="001F487E" w:rsidP="0050393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C2AFD">
              <w:rPr>
                <w:rFonts w:ascii="Times New Roman" w:eastAsia="宋体" w:hAnsi="Times New Roman" w:cs="Times New Roman"/>
                <w:sz w:val="24"/>
                <w:szCs w:val="24"/>
              </w:rPr>
              <w:t>0.35</w:t>
            </w:r>
          </w:p>
        </w:tc>
        <w:tc>
          <w:tcPr>
            <w:tcW w:w="3071" w:type="dxa"/>
          </w:tcPr>
          <w:p w14:paraId="171C23FB" w14:textId="5C09FC34" w:rsidR="001F487E" w:rsidRPr="004C2AFD" w:rsidRDefault="001F487E" w:rsidP="0050393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4C2AFD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0.12</w:t>
            </w:r>
            <w:r w:rsidR="00D2095B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00</w:t>
            </w:r>
          </w:p>
        </w:tc>
        <w:tc>
          <w:tcPr>
            <w:tcW w:w="3072" w:type="dxa"/>
          </w:tcPr>
          <w:p w14:paraId="2D9D002B" w14:textId="7CE1B884" w:rsidR="001F487E" w:rsidRPr="004C2AFD" w:rsidRDefault="001F487E" w:rsidP="0050393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4C2AFD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6.84</w:t>
            </w:r>
            <w:r w:rsidR="00D2095B">
              <w:rPr>
                <w:rFonts w:ascii="Times New Roman" w:eastAsia="等线" w:hAnsi="Times New Roman" w:cs="Times New Roman" w:hint="eastAsia"/>
                <w:color w:val="000000"/>
                <w:sz w:val="24"/>
                <w:szCs w:val="24"/>
              </w:rPr>
              <w:t>e</w:t>
            </w:r>
            <w:r w:rsidRPr="004C2AFD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+20</w:t>
            </w:r>
          </w:p>
        </w:tc>
      </w:tr>
      <w:tr w:rsidR="001F487E" w:rsidRPr="004C2AFD" w14:paraId="2D8E6FB6" w14:textId="77777777" w:rsidTr="00503930">
        <w:trPr>
          <w:trHeight w:val="535"/>
        </w:trPr>
        <w:tc>
          <w:tcPr>
            <w:tcW w:w="3071" w:type="dxa"/>
          </w:tcPr>
          <w:p w14:paraId="055CF881" w14:textId="2AE406C7" w:rsidR="001F487E" w:rsidRPr="004C2AFD" w:rsidRDefault="008F3A8A" w:rsidP="0050393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071" w:type="dxa"/>
          </w:tcPr>
          <w:p w14:paraId="5AB615B3" w14:textId="04400684" w:rsidR="001F487E" w:rsidRPr="004C2AFD" w:rsidRDefault="008F3A8A" w:rsidP="0050393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8F3A8A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0.12</w:t>
            </w:r>
            <w:r w:rsidR="00D2095B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01</w:t>
            </w:r>
          </w:p>
        </w:tc>
        <w:tc>
          <w:tcPr>
            <w:tcW w:w="3072" w:type="dxa"/>
          </w:tcPr>
          <w:p w14:paraId="166B4DA5" w14:textId="1A3500B6" w:rsidR="001F487E" w:rsidRPr="004C2AFD" w:rsidRDefault="008F3A8A" w:rsidP="0050393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8F3A8A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1.3946e+136</w:t>
            </w:r>
          </w:p>
        </w:tc>
      </w:tr>
    </w:tbl>
    <w:p w14:paraId="4C605882" w14:textId="1D715799" w:rsidR="001F487E" w:rsidRPr="004C2AFD" w:rsidRDefault="008F3A8A" w:rsidP="001F487E">
      <w:pPr>
        <w:rPr>
          <w:rFonts w:ascii="Times New Roman" w:eastAsia="宋体" w:hAnsi="Times New Roman" w:cs="Times New Roman"/>
          <w:sz w:val="24"/>
          <w:szCs w:val="24"/>
        </w:rPr>
      </w:pPr>
      <w:r w:rsidRPr="004C2AFD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709440" behindDoc="0" locked="0" layoutInCell="1" allowOverlap="1" wp14:anchorId="19F68B16" wp14:editId="5C36AB6B">
            <wp:simplePos x="0" y="0"/>
            <wp:positionH relativeFrom="column">
              <wp:posOffset>440232</wp:posOffset>
            </wp:positionH>
            <wp:positionV relativeFrom="paragraph">
              <wp:posOffset>82931</wp:posOffset>
            </wp:positionV>
            <wp:extent cx="2033905" cy="1525270"/>
            <wp:effectExtent l="0" t="0" r="4445" b="0"/>
            <wp:wrapNone/>
            <wp:docPr id="980344479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3905" cy="152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F487E" w:rsidRPr="004C2AFD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710464" behindDoc="0" locked="0" layoutInCell="1" allowOverlap="1" wp14:anchorId="3F8A5336" wp14:editId="563CBF1A">
            <wp:simplePos x="0" y="0"/>
            <wp:positionH relativeFrom="column">
              <wp:posOffset>2621864</wp:posOffset>
            </wp:positionH>
            <wp:positionV relativeFrom="paragraph">
              <wp:posOffset>25550</wp:posOffset>
            </wp:positionV>
            <wp:extent cx="2157876" cy="1618537"/>
            <wp:effectExtent l="0" t="0" r="0" b="1270"/>
            <wp:wrapNone/>
            <wp:docPr id="1367589297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7876" cy="16185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7304054" w14:textId="495BA224" w:rsidR="001F487E" w:rsidRPr="004C2AFD" w:rsidRDefault="001F487E" w:rsidP="001F487E">
      <w:pPr>
        <w:rPr>
          <w:rFonts w:ascii="Times New Roman" w:eastAsia="宋体" w:hAnsi="Times New Roman" w:cs="Times New Roman"/>
          <w:sz w:val="24"/>
          <w:szCs w:val="24"/>
        </w:rPr>
      </w:pPr>
    </w:p>
    <w:p w14:paraId="4D4B54DC" w14:textId="4C37CF3B" w:rsidR="00C87B53" w:rsidRPr="004C2AFD" w:rsidRDefault="00C87B53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3F883C53" w14:textId="088C7827" w:rsidR="00C87B53" w:rsidRPr="004C2AFD" w:rsidRDefault="00C87B53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6E36860C" w14:textId="1FF9E09D" w:rsidR="00C87B53" w:rsidRPr="004C2AFD" w:rsidRDefault="00C87B53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630994C5" w14:textId="390649A1" w:rsidR="00C87B53" w:rsidRPr="004C2AFD" w:rsidRDefault="00C87B53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047DFD4B" w14:textId="2B61273E" w:rsidR="00C87B53" w:rsidRPr="004C2AFD" w:rsidRDefault="00C87B53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4E4F09F4" w14:textId="4B8ACD7D" w:rsidR="00C87B53" w:rsidRPr="004C2AFD" w:rsidRDefault="00C87B53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2DCC3ADE" w14:textId="4916E0D8" w:rsidR="001F487E" w:rsidRPr="004C2AFD" w:rsidRDefault="008F3A8A" w:rsidP="0047040A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15584" behindDoc="0" locked="0" layoutInCell="1" allowOverlap="1" wp14:anchorId="6947DAA1" wp14:editId="53D7B91A">
            <wp:simplePos x="0" y="0"/>
            <wp:positionH relativeFrom="column">
              <wp:posOffset>2660779</wp:posOffset>
            </wp:positionH>
            <wp:positionV relativeFrom="paragraph">
              <wp:posOffset>73725</wp:posOffset>
            </wp:positionV>
            <wp:extent cx="2043953" cy="1533088"/>
            <wp:effectExtent l="0" t="0" r="0" b="0"/>
            <wp:wrapNone/>
            <wp:docPr id="800348403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3953" cy="15330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14560" behindDoc="0" locked="0" layoutInCell="1" allowOverlap="1" wp14:anchorId="44FBFC6A" wp14:editId="6D79FBB1">
            <wp:simplePos x="0" y="0"/>
            <wp:positionH relativeFrom="column">
              <wp:posOffset>441057</wp:posOffset>
            </wp:positionH>
            <wp:positionV relativeFrom="paragraph">
              <wp:posOffset>68960</wp:posOffset>
            </wp:positionV>
            <wp:extent cx="2007892" cy="1506070"/>
            <wp:effectExtent l="0" t="0" r="0" b="0"/>
            <wp:wrapNone/>
            <wp:docPr id="712434601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7892" cy="15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324583D" w14:textId="703C0EB7" w:rsidR="001F487E" w:rsidRPr="004C2AFD" w:rsidRDefault="001F487E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7D640B75" w14:textId="434CFA28" w:rsidR="001F487E" w:rsidRPr="004C2AFD" w:rsidRDefault="001F487E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0196C274" w14:textId="45712590" w:rsidR="001F487E" w:rsidRPr="004C2AFD" w:rsidRDefault="001F487E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376C61B2" w14:textId="77777777" w:rsidR="001F487E" w:rsidRPr="004C2AFD" w:rsidRDefault="001F487E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3DD4DCEC" w14:textId="77777777" w:rsidR="001F487E" w:rsidRPr="004C2AFD" w:rsidRDefault="001F487E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79945920" w14:textId="77777777" w:rsidR="001F487E" w:rsidRPr="004C2AFD" w:rsidRDefault="001F487E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741FD75A" w14:textId="77777777" w:rsidR="001F487E" w:rsidRPr="004C2AFD" w:rsidRDefault="001F487E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6D56EBF1" w14:textId="61E837E5" w:rsidR="001F487E" w:rsidRPr="004C2AFD" w:rsidRDefault="001F487E" w:rsidP="001F487E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图</w:t>
      </w: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8</w:t>
      </w:r>
      <w:r w:rsidRPr="004C2AFD">
        <w:rPr>
          <w:rFonts w:ascii="Times New Roman" w:eastAsia="宋体" w:hAnsi="Times New Roman" w:cs="Times New Roman"/>
          <w:b/>
          <w:bCs/>
          <w:sz w:val="24"/>
          <w:szCs w:val="24"/>
        </w:rPr>
        <w:t>：</w:t>
      </w:r>
      <w:r w:rsidRPr="004C2AFD">
        <w:rPr>
          <w:rFonts w:ascii="Times New Roman" w:eastAsia="宋体" w:hAnsi="Times New Roman" w:cs="Times New Roman"/>
          <w:sz w:val="24"/>
          <w:szCs w:val="24"/>
        </w:rPr>
        <w:t>TVDRK3</w:t>
      </w:r>
      <w:r w:rsidRPr="004C2AFD">
        <w:rPr>
          <w:rFonts w:ascii="Times New Roman" w:eastAsia="宋体" w:hAnsi="Times New Roman" w:cs="Times New Roman"/>
          <w:sz w:val="24"/>
          <w:szCs w:val="24"/>
        </w:rPr>
        <w:t>推进格式下</w:t>
      </w:r>
      <w:proofErr w:type="spellStart"/>
      <w:r w:rsidRPr="004C2AFD">
        <w:rPr>
          <w:rFonts w:ascii="Times New Roman" w:eastAsia="宋体" w:hAnsi="Times New Roman" w:cs="Times New Roman"/>
          <w:sz w:val="24"/>
          <w:szCs w:val="24"/>
        </w:rPr>
        <w:t>rDG</w:t>
      </w:r>
      <w:proofErr w:type="spellEnd"/>
      <w:r w:rsidRPr="004C2AFD">
        <w:rPr>
          <w:rFonts w:ascii="Times New Roman" w:eastAsia="宋体" w:hAnsi="Times New Roman" w:cs="Times New Roman"/>
          <w:sz w:val="24"/>
          <w:szCs w:val="24"/>
        </w:rPr>
        <w:t>(P1P2)</w:t>
      </w:r>
      <w:r w:rsidRPr="004C2AFD">
        <w:rPr>
          <w:rFonts w:ascii="Times New Roman" w:eastAsia="宋体" w:hAnsi="Times New Roman" w:cs="Times New Roman"/>
          <w:sz w:val="24"/>
          <w:szCs w:val="24"/>
        </w:rPr>
        <w:t>的数值解与解析解比较图</w:t>
      </w:r>
    </w:p>
    <w:p w14:paraId="33048E07" w14:textId="77777777" w:rsidR="001F487E" w:rsidRPr="004C2AFD" w:rsidRDefault="001F487E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5C5F5127" w14:textId="77777777" w:rsidR="001F487E" w:rsidRPr="004C2AFD" w:rsidRDefault="001F487E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18830F4D" w14:textId="77777777" w:rsidR="0067113E" w:rsidRPr="004C2AFD" w:rsidRDefault="0067113E" w:rsidP="0067113E">
      <w:pPr>
        <w:rPr>
          <w:rFonts w:ascii="Times New Roman" w:eastAsia="宋体" w:hAnsi="Times New Roman" w:cs="Times New Roman"/>
          <w:b/>
          <w:bCs/>
          <w:sz w:val="32"/>
          <w:szCs w:val="32"/>
        </w:rPr>
      </w:pPr>
      <w:r w:rsidRPr="004C2AFD">
        <w:rPr>
          <w:rFonts w:ascii="Times New Roman" w:eastAsia="宋体" w:hAnsi="Times New Roman" w:cs="Times New Roman"/>
          <w:b/>
          <w:bCs/>
          <w:sz w:val="32"/>
          <w:szCs w:val="32"/>
        </w:rPr>
        <w:lastRenderedPageBreak/>
        <w:t>附录</w:t>
      </w:r>
    </w:p>
    <w:p w14:paraId="0D1DD36F" w14:textId="77100278" w:rsidR="001F487E" w:rsidRPr="00EB5CDA" w:rsidRDefault="0067113E" w:rsidP="0047040A">
      <w:pPr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EB5CDA">
        <w:rPr>
          <w:rFonts w:ascii="Times New Roman" w:eastAsia="宋体" w:hAnsi="Times New Roman" w:cs="Times New Roman"/>
          <w:b/>
          <w:bCs/>
          <w:sz w:val="24"/>
          <w:szCs w:val="24"/>
        </w:rPr>
        <w:t>DGP0-</w:t>
      </w:r>
      <w:r w:rsidRPr="00EB5CDA">
        <w:rPr>
          <w:rFonts w:ascii="Times New Roman" w:eastAsia="宋体" w:hAnsi="Times New Roman" w:cs="Times New Roman"/>
          <w:b/>
          <w:bCs/>
          <w:sz w:val="24"/>
          <w:szCs w:val="24"/>
        </w:rPr>
        <w:t>显式欧拉</w:t>
      </w:r>
    </w:p>
    <w:p w14:paraId="5488322C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clc</w:t>
      </w:r>
      <w:proofErr w:type="spellEnd"/>
    </w:p>
    <w:p w14:paraId="07F99861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clear all</w:t>
      </w:r>
    </w:p>
    <w:p w14:paraId="0D578547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close all</w:t>
      </w:r>
    </w:p>
    <w:p w14:paraId="71A0A592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67113E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% Pre-processing</w:t>
      </w:r>
    </w:p>
    <w:p w14:paraId="3AFCB565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</w:t>
      </w:r>
      <w:proofErr w:type="gramStart"/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CFL</w:t>
      </w:r>
      <w:proofErr w:type="gramEnd"/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t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CFL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0BC7B824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x</w:t>
      </w:r>
      <w:proofErr w:type="spellEnd"/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t</w:t>
      </w:r>
      <w:proofErr w:type="gramEnd"/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35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07EFE565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spellEnd"/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spellStart"/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x</w:t>
      </w:r>
      <w:proofErr w:type="spellEnd"/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193FFC88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zeros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46C7A0A8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ext</w:t>
      </w:r>
      <w:proofErr w:type="spellEnd"/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zeros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736B3029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proofErr w:type="spellEnd"/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zeros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72237AA5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exasolution</w:t>
      </w:r>
      <w:proofErr w:type="spellEnd"/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zeros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5624FF8E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zeros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End"/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646CCEEA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B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zeros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3D4AC92A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</w:p>
    <w:p w14:paraId="79142825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67113E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% solve the question</w:t>
      </w:r>
    </w:p>
    <w:p w14:paraId="1555161F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67113E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</w:t>
      </w:r>
      <w:proofErr w:type="gramStart"/>
      <w:r w:rsidRPr="0067113E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initial  condition</w:t>
      </w:r>
      <w:proofErr w:type="gramEnd"/>
      <w:r w:rsidRPr="0067113E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 xml:space="preserve"> set up</w:t>
      </w:r>
    </w:p>
    <w:p w14:paraId="7C3E4E58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7D5070D0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67113E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x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gramEnd"/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x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</w:p>
    <w:p w14:paraId="1204DCAB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proofErr w:type="spellStart"/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proofErr w:type="gramEnd"/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(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sin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i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sin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i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(</w:t>
      </w:r>
      <w:proofErr w:type="spellStart"/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));</w:t>
      </w:r>
    </w:p>
    <w:p w14:paraId="5F923E65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k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0870A454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67113E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645CD2C0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</w:p>
    <w:p w14:paraId="580DFE58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67113E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</w:t>
      </w:r>
      <w:proofErr w:type="gramStart"/>
      <w:r w:rsidRPr="0067113E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solve</w:t>
      </w:r>
      <w:proofErr w:type="gramEnd"/>
      <w:r w:rsidRPr="0067113E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 xml:space="preserve"> the </w:t>
      </w:r>
      <w:proofErr w:type="spellStart"/>
      <w:r w:rsidRPr="0067113E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numsolution</w:t>
      </w:r>
      <w:proofErr w:type="spellEnd"/>
    </w:p>
    <w:p w14:paraId="2BE353B5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67113E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n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spellStart"/>
      <w:proofErr w:type="gramStart"/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t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t</w:t>
      </w:r>
      <w:proofErr w:type="gramEnd"/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t</w:t>
      </w:r>
      <w:proofErr w:type="spellEnd"/>
    </w:p>
    <w:p w14:paraId="4B0F0325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r w:rsidRPr="0067113E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k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</w:p>
    <w:p w14:paraId="19F88BB8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</w:t>
      </w:r>
      <w:proofErr w:type="spellStart"/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ext</w:t>
      </w:r>
      <w:proofErr w:type="spellEnd"/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proofErr w:type="gramEnd"/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proofErr w:type="spellStart"/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CFL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(</w:t>
      </w:r>
      <w:proofErr w:type="spellStart"/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proofErr w:type="spellStart"/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);</w:t>
      </w:r>
    </w:p>
    <w:p w14:paraId="6F14CD2F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r w:rsidRPr="0067113E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0C107EE3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Unext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proofErr w:type="gramStart"/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proofErr w:type="gramEnd"/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CFL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(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);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ext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6FE072D9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67113E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10A2EB5E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proofErr w:type="spellEnd"/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spellStart"/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552C246D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</w:p>
    <w:p w14:paraId="197E5B0B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67113E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</w:t>
      </w:r>
      <w:proofErr w:type="gramStart"/>
      <w:r w:rsidRPr="0067113E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solve</w:t>
      </w:r>
      <w:proofErr w:type="gramEnd"/>
      <w:r w:rsidRPr="0067113E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 xml:space="preserve"> the </w:t>
      </w:r>
      <w:proofErr w:type="spellStart"/>
      <w:r w:rsidRPr="0067113E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exasolution</w:t>
      </w:r>
      <w:proofErr w:type="spellEnd"/>
    </w:p>
    <w:p w14:paraId="1F7768A0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42F57B5F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67113E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x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gramEnd"/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x</w:t>
      </w:r>
    </w:p>
    <w:p w14:paraId="5E8ABCA8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proofErr w:type="spellStart"/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exasolution</w:t>
      </w:r>
      <w:proofErr w:type="spellEnd"/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proofErr w:type="gramEnd"/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sin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i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(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proofErr w:type="spellStart"/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t</w:t>
      </w:r>
      <w:proofErr w:type="spellEnd"/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);</w:t>
      </w:r>
    </w:p>
    <w:p w14:paraId="0B746E5F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k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0CBAF739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67113E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7BAB0ED5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</w:p>
    <w:p w14:paraId="6C650C5E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67113E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% post-processing</w:t>
      </w:r>
    </w:p>
    <w:p w14:paraId="7B987040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67113E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</w:t>
      </w:r>
      <w:proofErr w:type="gramStart"/>
      <w:r w:rsidRPr="0067113E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calculate</w:t>
      </w:r>
      <w:proofErr w:type="gramEnd"/>
      <w:r w:rsidRPr="0067113E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 xml:space="preserve"> the exact value</w:t>
      </w:r>
    </w:p>
    <w:p w14:paraId="22173C11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figure</w:t>
      </w:r>
    </w:p>
    <w:p w14:paraId="7068128B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lastRenderedPageBreak/>
        <w:t xml:space="preserve"> hold on</w:t>
      </w:r>
    </w:p>
    <w:p w14:paraId="639C4B71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x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gramStart"/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gramEnd"/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7E070C15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Unumsolution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proofErr w:type="gramStart"/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proofErr w:type="gramEnd"/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6F678041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plot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proofErr w:type="gramEnd"/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67113E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-r.'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old on</w:t>
      </w:r>
    </w:p>
    <w:p w14:paraId="70B03CEA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H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lot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proofErr w:type="gramEnd"/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67113E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-r.'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old on</w:t>
      </w:r>
    </w:p>
    <w:p w14:paraId="341DCE3A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67113E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</w:t>
      </w:r>
      <w:proofErr w:type="spellStart"/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proofErr w:type="spellEnd"/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</w:p>
    <w:p w14:paraId="767D4C3A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x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(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proofErr w:type="gramStart"/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</w:t>
      </w:r>
      <w:proofErr w:type="spellStart"/>
      <w:proofErr w:type="gramEnd"/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proofErr w:type="spellEnd"/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3FE24003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Unumsolution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proofErr w:type="gramStart"/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proofErr w:type="gramEnd"/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65BE7F24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plot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proofErr w:type="gramEnd"/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67113E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-r.'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</w:t>
      </w:r>
    </w:p>
    <w:p w14:paraId="58206FED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67113E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6F72CDDB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y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gramEnd"/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x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225046F1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lot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spellStart"/>
      <w:proofErr w:type="gramStart"/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y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exasolution</w:t>
      </w:r>
      <w:proofErr w:type="spellEnd"/>
      <w:proofErr w:type="gramEnd"/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:),</w:t>
      </w:r>
      <w:r w:rsidRPr="0067113E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-b*'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</w:t>
      </w:r>
    </w:p>
    <w:p w14:paraId="7CBE531B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2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lot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spellStart"/>
      <w:proofErr w:type="gramStart"/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y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exasolution</w:t>
      </w:r>
      <w:proofErr w:type="spellEnd"/>
      <w:proofErr w:type="gramEnd"/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:),</w:t>
      </w:r>
      <w:r w:rsidRPr="0067113E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-b*'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old on</w:t>
      </w:r>
    </w:p>
    <w:p w14:paraId="2C871E8F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legend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67113E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r w:rsidRPr="0067113E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数值解</w:t>
      </w:r>
      <w:r w:rsidRPr="0067113E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old on</w:t>
      </w:r>
    </w:p>
    <w:p w14:paraId="56AC0F37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lgd</w:t>
      </w:r>
      <w:proofErr w:type="spellEnd"/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legend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[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2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],</w:t>
      </w:r>
      <w:r w:rsidRPr="0067113E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r w:rsidRPr="0067113E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数值解</w:t>
      </w:r>
      <w:r w:rsidRPr="0067113E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67113E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r w:rsidRPr="0067113E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解析解</w:t>
      </w:r>
      <w:r w:rsidRPr="0067113E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21D0A4D2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proofErr w:type="gramStart"/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lgd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.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FontSize</w:t>
      </w:r>
      <w:proofErr w:type="spellEnd"/>
      <w:proofErr w:type="gramEnd"/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2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5C4FDF15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label</w:t>
      </w:r>
      <w:proofErr w:type="spellEnd"/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67113E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r w:rsidRPr="0067113E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位置</w:t>
      </w:r>
      <w:r w:rsidRPr="0067113E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x'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67113E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fontsize'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4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</w:t>
      </w:r>
    </w:p>
    <w:p w14:paraId="7F2E1DD0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ylabel</w:t>
      </w:r>
      <w:proofErr w:type="spellEnd"/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67113E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r w:rsidRPr="0067113E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数值</w:t>
      </w:r>
      <w:r w:rsidRPr="0067113E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U'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67113E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fontsize'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4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</w:t>
      </w:r>
    </w:p>
    <w:p w14:paraId="273AB810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title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67113E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DG(P0)</w:t>
      </w:r>
      <w:r w:rsidRPr="0067113E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显式欧拉</w:t>
      </w:r>
      <w:r w:rsidRPr="0067113E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(CFL=1</w:t>
      </w:r>
      <w:r w:rsidRPr="0067113E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，</w:t>
      </w:r>
      <w:r w:rsidRPr="0067113E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ENDT=0.35)'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67113E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fontsize'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6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</w:t>
      </w:r>
    </w:p>
    <w:p w14:paraId="12B40F43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old off</w:t>
      </w:r>
    </w:p>
    <w:p w14:paraId="20BA41D4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</w:p>
    <w:p w14:paraId="247C163E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67113E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</w:t>
      </w:r>
      <w:proofErr w:type="gramStart"/>
      <w:r w:rsidRPr="0067113E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calculate</w:t>
      </w:r>
      <w:proofErr w:type="gramEnd"/>
      <w:r w:rsidRPr="0067113E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 xml:space="preserve"> the accuracy of space</w:t>
      </w:r>
    </w:p>
    <w:p w14:paraId="476E1327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t</w:t>
      </w:r>
      <w:proofErr w:type="gramEnd"/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[-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sqrt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5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,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sqrt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5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];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W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[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5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9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8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9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5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9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];</w:t>
      </w:r>
    </w:p>
    <w:p w14:paraId="64E195B5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  <w:r w:rsidRPr="0067113E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</w:t>
      </w:r>
      <w:proofErr w:type="gramEnd"/>
      <w:r w:rsidRPr="0067113E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determine the correctness of the program</w:t>
      </w:r>
    </w:p>
    <w:p w14:paraId="3D393917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67113E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x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gramEnd"/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x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</w:p>
    <w:p w14:paraId="574FF641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</w:t>
      </w:r>
      <w:r w:rsidRPr="0067113E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</w:t>
      </w:r>
      <w:proofErr w:type="spellStart"/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proofErr w:type="spellEnd"/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3</w:t>
      </w:r>
    </w:p>
    <w:p w14:paraId="31A6FFB8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xi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spellStart"/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t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spellStart"/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proofErr w:type="spellEnd"/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(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6EAD0318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</w:t>
      </w:r>
      <w:r w:rsidRPr="0067113E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m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</w:p>
    <w:p w14:paraId="7E5C93F8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   </w:t>
      </w:r>
      <w:r w:rsidRPr="0067113E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if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xi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&gt;(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m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proofErr w:type="gramStart"/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</w:t>
      </w:r>
      <w:proofErr w:type="spellStart"/>
      <w:proofErr w:type="gramEnd"/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&amp;&amp;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i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&lt;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m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</w:p>
    <w:p w14:paraId="40A592CB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      fi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(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sin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i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(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i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proofErr w:type="spellStart"/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t</w:t>
      </w:r>
      <w:proofErr w:type="spellEnd"/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)-</w:t>
      </w:r>
      <w:proofErr w:type="spellStart"/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proofErr w:type="spellEnd"/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m</w:t>
      </w:r>
      <w:proofErr w:type="gramEnd"/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)^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2AFD5FC5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   </w:t>
      </w:r>
      <w:r w:rsidRPr="0067113E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554FE33B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</w:t>
      </w:r>
      <w:r w:rsidRPr="0067113E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74CD2007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I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W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spellStart"/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proofErr w:type="spellEnd"/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fi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7C52A553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</w:t>
      </w:r>
      <w:r w:rsidRPr="0067113E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099D59DE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67113E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748D3EBC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67113E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69ACAF20" w14:textId="77777777" w:rsidR="0067113E" w:rsidRPr="0067113E" w:rsidRDefault="0067113E" w:rsidP="0067113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sqrt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67113E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67113E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</w:t>
      </w:r>
    </w:p>
    <w:p w14:paraId="33F40A37" w14:textId="77777777" w:rsidR="004C2AFD" w:rsidRPr="004C2AFD" w:rsidRDefault="004C2AFD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1D6F0D89" w14:textId="7C8E7DDE" w:rsidR="0067113E" w:rsidRPr="00EB5CDA" w:rsidRDefault="0067113E" w:rsidP="0067113E">
      <w:pPr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EB5CDA">
        <w:rPr>
          <w:rFonts w:ascii="Times New Roman" w:eastAsia="宋体" w:hAnsi="Times New Roman" w:cs="Times New Roman"/>
          <w:b/>
          <w:bCs/>
          <w:sz w:val="24"/>
          <w:szCs w:val="24"/>
        </w:rPr>
        <w:t>DGP0-T</w:t>
      </w:r>
      <w:r w:rsidR="004C2AFD" w:rsidRPr="00EB5CDA">
        <w:rPr>
          <w:rFonts w:ascii="Times New Roman" w:eastAsia="宋体" w:hAnsi="Times New Roman" w:cs="Times New Roman"/>
          <w:b/>
          <w:bCs/>
          <w:sz w:val="24"/>
          <w:szCs w:val="24"/>
        </w:rPr>
        <w:t>V</w:t>
      </w:r>
      <w:r w:rsidRPr="00EB5CDA">
        <w:rPr>
          <w:rFonts w:ascii="Times New Roman" w:eastAsia="宋体" w:hAnsi="Times New Roman" w:cs="Times New Roman"/>
          <w:b/>
          <w:bCs/>
          <w:sz w:val="24"/>
          <w:szCs w:val="24"/>
        </w:rPr>
        <w:t>DRK3</w:t>
      </w:r>
    </w:p>
    <w:p w14:paraId="61C27B48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clc</w:t>
      </w:r>
      <w:proofErr w:type="spellEnd"/>
    </w:p>
    <w:p w14:paraId="7D005431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clear all</w:t>
      </w:r>
    </w:p>
    <w:p w14:paraId="10AAD03E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close all</w:t>
      </w:r>
    </w:p>
    <w:p w14:paraId="0403987E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% Pre-processing</w:t>
      </w:r>
    </w:p>
    <w:p w14:paraId="18FDD592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CFL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CFL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5CF6F391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lastRenderedPageBreak/>
        <w:t>end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t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3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08EADDFE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3553045C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zeros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4CDB01E8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ex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zeros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08E4FBE0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zeros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539F64A4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exasolution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zeros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24E4BE1F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zeros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End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765E7D3B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k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zeros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21F735B3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hold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zeros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23D3D1D8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afa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[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4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3</w:t>
      </w:r>
      <w:proofErr w:type="gramStart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]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beta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[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4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3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];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gama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[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3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4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3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];</w:t>
      </w:r>
    </w:p>
    <w:p w14:paraId="10261FB1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% solve the question</w:t>
      </w:r>
    </w:p>
    <w:p w14:paraId="219A8313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</w:t>
      </w:r>
      <w:proofErr w:type="gramStart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initial  condition</w:t>
      </w:r>
      <w:proofErr w:type="gramEnd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 xml:space="preserve"> set up</w:t>
      </w:r>
    </w:p>
    <w:p w14:paraId="3FA3251A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70D32EEF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</w:p>
    <w:p w14:paraId="70BC7484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sin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sin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(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));</w:t>
      </w:r>
    </w:p>
    <w:p w14:paraId="08CEE929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04D39174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437FD486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k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End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:)=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:);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hold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:)=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:);</w:t>
      </w:r>
    </w:p>
    <w:p w14:paraId="1A08FA2A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</w:p>
    <w:p w14:paraId="6571DCCC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</w:t>
      </w:r>
      <w:proofErr w:type="gramStart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solve</w:t>
      </w:r>
      <w:proofErr w:type="gramEnd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 xml:space="preserve"> the </w:t>
      </w:r>
      <w:proofErr w:type="spellStart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numsolution</w:t>
      </w:r>
      <w:proofErr w:type="spellEnd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 xml:space="preserve"> DRK3</w:t>
      </w:r>
    </w:p>
    <w:p w14:paraId="5C305925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n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spellStart"/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t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t</w:t>
      </w:r>
      <w:proofErr w:type="spellEnd"/>
    </w:p>
    <w:p w14:paraId="45D8D4E1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stage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3</w:t>
      </w:r>
    </w:p>
    <w:p w14:paraId="2A6B9FEB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Un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gama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stage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afa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stage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hold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beta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stage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hold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hold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)/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7DE2CE96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</w:p>
    <w:p w14:paraId="011C56FE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Un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gama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stage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afa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stage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hold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beta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stage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hold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hold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)/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3742038C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7A8EF151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proofErr w:type="spellStart"/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hold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End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:)=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k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:);</w:t>
      </w:r>
    </w:p>
    <w:p w14:paraId="58CCA576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3DF49594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ex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End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:)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hold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:)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ex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:)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ex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:)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hold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:)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ex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:);</w:t>
      </w:r>
    </w:p>
    <w:p w14:paraId="6B1B3650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0DFF9C51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221C8FA4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</w:p>
    <w:p w14:paraId="3CBF539B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</w:t>
      </w:r>
      <w:proofErr w:type="gramStart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solve</w:t>
      </w:r>
      <w:proofErr w:type="gramEnd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 xml:space="preserve"> the </w:t>
      </w:r>
      <w:proofErr w:type="spellStart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exasolution</w:t>
      </w:r>
      <w:proofErr w:type="spellEnd"/>
    </w:p>
    <w:p w14:paraId="12F730A9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30128495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x</w:t>
      </w:r>
    </w:p>
    <w:p w14:paraId="51752304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exasolution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sin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);</w:t>
      </w:r>
    </w:p>
    <w:p w14:paraId="15CD36F5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7CC21B0F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3D950848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</w:p>
    <w:p w14:paraId="196B997C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% post-processing</w:t>
      </w:r>
    </w:p>
    <w:p w14:paraId="4FEBF007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</w:t>
      </w:r>
      <w:proofErr w:type="gramStart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calculate</w:t>
      </w:r>
      <w:proofErr w:type="gramEnd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 xml:space="preserve"> the exact value</w:t>
      </w:r>
    </w:p>
    <w:p w14:paraId="29642F69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lastRenderedPageBreak/>
        <w:t xml:space="preserve"> figure</w:t>
      </w:r>
    </w:p>
    <w:p w14:paraId="037B9415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hold on</w:t>
      </w:r>
    </w:p>
    <w:p w14:paraId="36ECA14D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2EF4DF3D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Unumsolution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0324FFF4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plo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-r.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old on</w:t>
      </w:r>
    </w:p>
    <w:p w14:paraId="3D7BF07C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H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lo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-r.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old on</w:t>
      </w:r>
    </w:p>
    <w:p w14:paraId="56C58B68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</w:p>
    <w:p w14:paraId="7381F4C3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</w:t>
      </w:r>
      <w:proofErr w:type="spellStart"/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5B97D0D4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Unumsolution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6A3335BF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plo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-r.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</w:t>
      </w:r>
    </w:p>
    <w:p w14:paraId="49A1CD55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5F4F13C3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y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77B61087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lo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spellStart"/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y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exasolution</w:t>
      </w:r>
      <w:proofErr w:type="spellEnd"/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:)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-b*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</w:t>
      </w:r>
    </w:p>
    <w:p w14:paraId="1EA51271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lo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spellStart"/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y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exasolution</w:t>
      </w:r>
      <w:proofErr w:type="spellEnd"/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:)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-b*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old on</w:t>
      </w:r>
    </w:p>
    <w:p w14:paraId="3DC13538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legend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数值解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old on</w:t>
      </w:r>
    </w:p>
    <w:p w14:paraId="382379B7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lgd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legend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[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]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数值解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解析解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44012930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lgd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.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FontSize</w:t>
      </w:r>
      <w:proofErr w:type="spellEnd"/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7B95E9C1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label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位置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x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fontsize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4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</w:t>
      </w:r>
    </w:p>
    <w:p w14:paraId="413590B7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ylabel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数值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U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fontsize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4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</w:t>
      </w:r>
    </w:p>
    <w:p w14:paraId="3EFDA335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title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DG(P</w:t>
      </w:r>
      <w:proofErr w:type="gramStart"/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0)TVDRK</w:t>
      </w:r>
      <w:proofErr w:type="gramEnd"/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3(CFL=1,ENDT=0.35)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fontsize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6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</w:t>
      </w:r>
    </w:p>
    <w:p w14:paraId="236B0338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old off</w:t>
      </w:r>
    </w:p>
    <w:p w14:paraId="5B674273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</w:p>
    <w:p w14:paraId="236D1E14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calculate the accuracy of space "</w:t>
      </w: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高斯勒让德积分</w:t>
      </w: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"</w:t>
      </w:r>
    </w:p>
    <w:p w14:paraId="2C27B91D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t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[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sqr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sqr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]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W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[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9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8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9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9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];</w:t>
      </w:r>
    </w:p>
    <w:p w14:paraId="0AF54AD4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</w:t>
      </w:r>
      <w:proofErr w:type="gramEnd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determine the correctness of the program</w:t>
      </w:r>
    </w:p>
    <w:p w14:paraId="7F4470D1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</w:p>
    <w:p w14:paraId="7FA8FEE7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3</w:t>
      </w:r>
    </w:p>
    <w:p w14:paraId="1147E339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x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0DE4CC90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m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</w:p>
    <w:p w14:paraId="1D887566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if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x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&gt;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m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</w:t>
      </w:r>
      <w:proofErr w:type="spellStart"/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&amp;&amp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&lt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m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</w:p>
    <w:p w14:paraId="170C8FAA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      f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sin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)-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m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)^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57F03CC8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36589E32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00B9C054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W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f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71141A06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2B374B46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034F7B73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1B3F950A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sqr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</w:t>
      </w:r>
    </w:p>
    <w:p w14:paraId="66A02327" w14:textId="77777777" w:rsidR="0067113E" w:rsidRDefault="0067113E" w:rsidP="0067113E">
      <w:pPr>
        <w:rPr>
          <w:rFonts w:ascii="Times New Roman" w:eastAsia="宋体" w:hAnsi="Times New Roman" w:cs="Times New Roman"/>
          <w:sz w:val="24"/>
          <w:szCs w:val="24"/>
        </w:rPr>
      </w:pPr>
    </w:p>
    <w:p w14:paraId="0F3050F4" w14:textId="77777777" w:rsidR="004C2AFD" w:rsidRDefault="004C2AFD" w:rsidP="0067113E">
      <w:pPr>
        <w:rPr>
          <w:rFonts w:ascii="Times New Roman" w:eastAsia="宋体" w:hAnsi="Times New Roman" w:cs="Times New Roman"/>
          <w:sz w:val="24"/>
          <w:szCs w:val="24"/>
        </w:rPr>
      </w:pPr>
    </w:p>
    <w:p w14:paraId="14FC69D7" w14:textId="77777777" w:rsidR="004C2AFD" w:rsidRDefault="004C2AFD" w:rsidP="0067113E">
      <w:pPr>
        <w:rPr>
          <w:rFonts w:ascii="Times New Roman" w:eastAsia="宋体" w:hAnsi="Times New Roman" w:cs="Times New Roman"/>
          <w:sz w:val="24"/>
          <w:szCs w:val="24"/>
        </w:rPr>
      </w:pPr>
    </w:p>
    <w:p w14:paraId="50745104" w14:textId="77777777" w:rsidR="004C2AFD" w:rsidRDefault="004C2AFD" w:rsidP="0067113E">
      <w:pPr>
        <w:rPr>
          <w:rFonts w:ascii="Times New Roman" w:eastAsia="宋体" w:hAnsi="Times New Roman" w:cs="Times New Roman"/>
          <w:sz w:val="24"/>
          <w:szCs w:val="24"/>
        </w:rPr>
      </w:pPr>
    </w:p>
    <w:p w14:paraId="68418E03" w14:textId="77777777" w:rsidR="004C2AFD" w:rsidRDefault="004C2AFD" w:rsidP="0067113E">
      <w:pPr>
        <w:rPr>
          <w:rFonts w:ascii="Times New Roman" w:eastAsia="宋体" w:hAnsi="Times New Roman" w:cs="Times New Roman"/>
          <w:sz w:val="24"/>
          <w:szCs w:val="24"/>
        </w:rPr>
      </w:pPr>
    </w:p>
    <w:p w14:paraId="1CF7667D" w14:textId="77777777" w:rsidR="004C2AFD" w:rsidRPr="004C2AFD" w:rsidRDefault="004C2AFD" w:rsidP="0067113E">
      <w:pPr>
        <w:rPr>
          <w:rFonts w:ascii="Times New Roman" w:eastAsia="宋体" w:hAnsi="Times New Roman" w:cs="Times New Roman"/>
          <w:sz w:val="24"/>
          <w:szCs w:val="24"/>
        </w:rPr>
      </w:pPr>
    </w:p>
    <w:p w14:paraId="765ACDB2" w14:textId="0F88F15C" w:rsidR="0067113E" w:rsidRPr="00EB5CDA" w:rsidRDefault="0067113E" w:rsidP="0067113E">
      <w:pPr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EB5CDA">
        <w:rPr>
          <w:rFonts w:ascii="Times New Roman" w:eastAsia="宋体" w:hAnsi="Times New Roman" w:cs="Times New Roman"/>
          <w:b/>
          <w:bCs/>
          <w:sz w:val="24"/>
          <w:szCs w:val="24"/>
        </w:rPr>
        <w:lastRenderedPageBreak/>
        <w:t>rDGP0P1-</w:t>
      </w:r>
      <w:r w:rsidRPr="00EB5CDA">
        <w:rPr>
          <w:rFonts w:ascii="Times New Roman" w:eastAsia="宋体" w:hAnsi="Times New Roman" w:cs="Times New Roman"/>
          <w:b/>
          <w:bCs/>
          <w:sz w:val="24"/>
          <w:szCs w:val="24"/>
        </w:rPr>
        <w:t>显式欧拉</w:t>
      </w:r>
    </w:p>
    <w:p w14:paraId="5121AC12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clc</w:t>
      </w:r>
      <w:proofErr w:type="spellEnd"/>
    </w:p>
    <w:p w14:paraId="13D30A54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clear all</w:t>
      </w:r>
    </w:p>
    <w:p w14:paraId="223FFF8D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close all</w:t>
      </w:r>
    </w:p>
    <w:p w14:paraId="0C3B7F32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% Pre-processing</w:t>
      </w:r>
    </w:p>
    <w:p w14:paraId="618B52C4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CFL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CFL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38F30C7C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t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3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5F32BE5F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38BE2DBC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zeros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72ED5C5C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ex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zeros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16FD382D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zeros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0B60C87A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exasolution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zeros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1AF7B7A8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xr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zeros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2C4D5883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zeros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End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2E496113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B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zeros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501DD451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</w:p>
    <w:p w14:paraId="23670D08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% solve the question</w:t>
      </w:r>
    </w:p>
    <w:p w14:paraId="436BAB12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</w:t>
      </w:r>
      <w:proofErr w:type="gramStart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initial  condition</w:t>
      </w:r>
      <w:proofErr w:type="gramEnd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 xml:space="preserve"> set up</w:t>
      </w:r>
    </w:p>
    <w:p w14:paraId="148EB01A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410691C3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</w:p>
    <w:p w14:paraId="3412C826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sin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sin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(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));</w:t>
      </w:r>
    </w:p>
    <w:p w14:paraId="4F951945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25F74023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196450EA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</w:p>
    <w:p w14:paraId="3880DE73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xr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(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)/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42E2B985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0EF3F1B2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xr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)/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xr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)/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3F8BECFE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</w:p>
    <w:p w14:paraId="760F9001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</w:t>
      </w:r>
      <w:proofErr w:type="gramStart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solve</w:t>
      </w:r>
      <w:proofErr w:type="gramEnd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 xml:space="preserve"> the </w:t>
      </w:r>
      <w:proofErr w:type="spellStart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numsolution</w:t>
      </w:r>
      <w:proofErr w:type="spellEnd"/>
    </w:p>
    <w:p w14:paraId="4E147E5C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n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spellStart"/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t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t</w:t>
      </w:r>
      <w:proofErr w:type="spellEnd"/>
    </w:p>
    <w:p w14:paraId="03405CFA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</w:p>
    <w:p w14:paraId="573B9638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f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xr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23FED36A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f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proofErr w:type="gramEnd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xr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020157AA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R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f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f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088CB32F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ex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CFL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R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18C2BBD0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01ABEBB4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Unex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CFL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xr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xr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ex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3B7E181E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</w:p>
    <w:p w14:paraId="6F70102D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xr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(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)/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39297C45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07912887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Uxr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)/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xr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)/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66CC8521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lastRenderedPageBreak/>
        <w:t>end</w:t>
      </w:r>
    </w:p>
    <w:p w14:paraId="4F1C24C5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05BB74FC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</w:p>
    <w:p w14:paraId="03838BBE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</w:t>
      </w:r>
      <w:proofErr w:type="gramStart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solve</w:t>
      </w:r>
      <w:proofErr w:type="gramEnd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 xml:space="preserve"> the </w:t>
      </w:r>
      <w:proofErr w:type="spellStart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exasolution</w:t>
      </w:r>
      <w:proofErr w:type="spellEnd"/>
    </w:p>
    <w:p w14:paraId="6894A13B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28FA50E4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x</w:t>
      </w:r>
    </w:p>
    <w:p w14:paraId="25FE095B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exasolution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sin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);</w:t>
      </w:r>
    </w:p>
    <w:p w14:paraId="1DB9A953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76A190A4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2F36EC53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</w:p>
    <w:p w14:paraId="6914F2A8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% post-processing</w:t>
      </w:r>
    </w:p>
    <w:p w14:paraId="63AE144F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</w:t>
      </w:r>
      <w:proofErr w:type="gramStart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calculate</w:t>
      </w:r>
      <w:proofErr w:type="gramEnd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 xml:space="preserve"> the exact value</w:t>
      </w:r>
    </w:p>
    <w:p w14:paraId="284E0F84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figure</w:t>
      </w:r>
    </w:p>
    <w:p w14:paraId="55B5F53F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hold on</w:t>
      </w:r>
    </w:p>
    <w:p w14:paraId="408E57DD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2FCD9B4B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Unumsolution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7DCB5632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plo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-r.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old on</w:t>
      </w:r>
    </w:p>
    <w:p w14:paraId="7CB6C714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H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lo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-r.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old on</w:t>
      </w:r>
    </w:p>
    <w:p w14:paraId="0B00417B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</w:p>
    <w:p w14:paraId="23DCBEDD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</w:t>
      </w:r>
      <w:proofErr w:type="spellStart"/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6692DA15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Unumsolution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2AC54181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plo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-r.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</w:t>
      </w:r>
    </w:p>
    <w:p w14:paraId="6C6EBE96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6F9280B1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y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625FFE69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lo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spellStart"/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y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exasolution</w:t>
      </w:r>
      <w:proofErr w:type="spellEnd"/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:)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-b*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</w:t>
      </w:r>
    </w:p>
    <w:p w14:paraId="17AFE294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lo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spellStart"/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y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exasolution</w:t>
      </w:r>
      <w:proofErr w:type="spellEnd"/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:)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-b*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old on</w:t>
      </w:r>
    </w:p>
    <w:p w14:paraId="519418D6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legend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数值解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old on</w:t>
      </w:r>
    </w:p>
    <w:p w14:paraId="3989B81D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lgd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legend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[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]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数值解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解析解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7368F95D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lgd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.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FontSize</w:t>
      </w:r>
      <w:proofErr w:type="spellEnd"/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1D3353E8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label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位置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x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fontsize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4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</w:t>
      </w:r>
    </w:p>
    <w:p w14:paraId="5526AD24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ylabel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数值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U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fontsize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4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</w:t>
      </w:r>
    </w:p>
    <w:p w14:paraId="47CD3151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title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proofErr w:type="spellStart"/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rDG</w:t>
      </w:r>
      <w:proofErr w:type="spellEnd"/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(P0P1)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显式欧拉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(CFL=1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，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ENDT=0.35)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fontsize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6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</w:t>
      </w:r>
    </w:p>
    <w:p w14:paraId="25E9D834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old off</w:t>
      </w:r>
    </w:p>
    <w:p w14:paraId="17180C53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</w:p>
    <w:p w14:paraId="109D7FEE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</w:t>
      </w:r>
      <w:proofErr w:type="gramStart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calculate</w:t>
      </w:r>
      <w:proofErr w:type="gramEnd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 xml:space="preserve"> the accuracy of space</w:t>
      </w:r>
    </w:p>
    <w:p w14:paraId="054194A6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t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[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sqr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sqr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]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W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[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9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8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9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9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];</w:t>
      </w:r>
    </w:p>
    <w:p w14:paraId="3FF046D9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</w:t>
      </w:r>
      <w:proofErr w:type="gramEnd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determine the correctness of the program</w:t>
      </w:r>
    </w:p>
    <w:p w14:paraId="7FDAC28D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</w:p>
    <w:p w14:paraId="0666A59E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3</w:t>
      </w:r>
    </w:p>
    <w:p w14:paraId="2AEC64C2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x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49E22F75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m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</w:p>
    <w:p w14:paraId="05437233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if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x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&gt;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m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</w:t>
      </w:r>
      <w:proofErr w:type="spellStart"/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&amp;&amp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&lt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m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</w:p>
    <w:p w14:paraId="0780C813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      f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sin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)-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m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)^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7288478F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712E1DCD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lastRenderedPageBreak/>
        <w:t xml:space="preserve">    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113A2E32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W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f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000AFD39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40A12B01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01FBA128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2D6229D7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sqr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</w:t>
      </w:r>
    </w:p>
    <w:p w14:paraId="66BACB39" w14:textId="77777777" w:rsidR="004C2AFD" w:rsidRPr="004C2AFD" w:rsidRDefault="004C2AFD" w:rsidP="0067113E">
      <w:pPr>
        <w:rPr>
          <w:rFonts w:ascii="Times New Roman" w:eastAsia="宋体" w:hAnsi="Times New Roman" w:cs="Times New Roman"/>
          <w:sz w:val="24"/>
          <w:szCs w:val="24"/>
        </w:rPr>
      </w:pPr>
    </w:p>
    <w:p w14:paraId="7EA862B7" w14:textId="42269D10" w:rsidR="0067113E" w:rsidRPr="00EB5CDA" w:rsidRDefault="0067113E" w:rsidP="0067113E">
      <w:pPr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EB5CDA">
        <w:rPr>
          <w:rFonts w:ascii="Times New Roman" w:eastAsia="宋体" w:hAnsi="Times New Roman" w:cs="Times New Roman"/>
          <w:b/>
          <w:bCs/>
          <w:sz w:val="24"/>
          <w:szCs w:val="24"/>
        </w:rPr>
        <w:t>rDGP0P1- T</w:t>
      </w:r>
      <w:r w:rsidR="004C2AFD" w:rsidRPr="00EB5CDA">
        <w:rPr>
          <w:rFonts w:ascii="Times New Roman" w:eastAsia="宋体" w:hAnsi="Times New Roman" w:cs="Times New Roman"/>
          <w:b/>
          <w:bCs/>
          <w:sz w:val="24"/>
          <w:szCs w:val="24"/>
        </w:rPr>
        <w:t>V</w:t>
      </w:r>
      <w:r w:rsidRPr="00EB5CDA">
        <w:rPr>
          <w:rFonts w:ascii="Times New Roman" w:eastAsia="宋体" w:hAnsi="Times New Roman" w:cs="Times New Roman"/>
          <w:b/>
          <w:bCs/>
          <w:sz w:val="24"/>
          <w:szCs w:val="24"/>
        </w:rPr>
        <w:t>DRK3</w:t>
      </w:r>
    </w:p>
    <w:p w14:paraId="09AC2B23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clc</w:t>
      </w:r>
      <w:proofErr w:type="spellEnd"/>
    </w:p>
    <w:p w14:paraId="2CFF9756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clear all</w:t>
      </w:r>
    </w:p>
    <w:p w14:paraId="645D8BDE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close all</w:t>
      </w:r>
    </w:p>
    <w:p w14:paraId="73CBA461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% Pre-processing</w:t>
      </w:r>
    </w:p>
    <w:p w14:paraId="666E0A2F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CFL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CFL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26898B1C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t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3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05AA8971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7A676679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zeros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6BD33986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ex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zeros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2152B667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zeros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7D2C5678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exasolution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zeros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28FE3D9F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xr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zeros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3C8EB256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zeros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End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495C6236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k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zeros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store the intermediate quantity of TVDRK3</w:t>
      </w:r>
    </w:p>
    <w:p w14:paraId="78308AB4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hold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zeros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79461A77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afa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[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4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3</w:t>
      </w:r>
      <w:proofErr w:type="gramStart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]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beta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[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4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3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];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gama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[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3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4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3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];</w:t>
      </w:r>
    </w:p>
    <w:p w14:paraId="117249D5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</w:p>
    <w:p w14:paraId="68873AEE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% solve the question</w:t>
      </w:r>
    </w:p>
    <w:p w14:paraId="26ECB266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</w:t>
      </w:r>
      <w:proofErr w:type="gramStart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initial  condition</w:t>
      </w:r>
      <w:proofErr w:type="gramEnd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 xml:space="preserve"> set up</w:t>
      </w:r>
    </w:p>
    <w:p w14:paraId="6184C925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3E258554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</w:p>
    <w:p w14:paraId="4078CF24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sin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sin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(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));</w:t>
      </w:r>
    </w:p>
    <w:p w14:paraId="75AF79EE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67E5A834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7072BFC2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</w:p>
    <w:p w14:paraId="7D3372C1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xr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(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)/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39C64AED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073546D5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xr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)/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xr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)/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21EB1FF7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k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End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:)=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:);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hold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:)=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:);</w:t>
      </w:r>
    </w:p>
    <w:p w14:paraId="5435FE40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</w:p>
    <w:p w14:paraId="3667CDF1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</w:t>
      </w:r>
      <w:proofErr w:type="gramStart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solve</w:t>
      </w:r>
      <w:proofErr w:type="gramEnd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 xml:space="preserve"> the </w:t>
      </w:r>
      <w:proofErr w:type="spellStart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numsolution</w:t>
      </w:r>
      <w:proofErr w:type="spellEnd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 xml:space="preserve"> TVDRK3</w:t>
      </w:r>
    </w:p>
    <w:p w14:paraId="47547795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n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spellStart"/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t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t</w:t>
      </w:r>
      <w:proofErr w:type="spellEnd"/>
    </w:p>
    <w:p w14:paraId="0E7C7197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stage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3</w:t>
      </w:r>
    </w:p>
    <w:p w14:paraId="571E54E4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lastRenderedPageBreak/>
        <w:t xml:space="preserve">        Un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gama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stage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afa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stage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hold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beta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stage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xr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xr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/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41ABA105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</w:p>
    <w:p w14:paraId="704D0FC2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f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xr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5762889A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f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proofErr w:type="gramEnd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xr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7A1F50FC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R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f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f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1E72D9F8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Un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gama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stage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afa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stage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hold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beta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stage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R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3720D3D7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016BA34B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proofErr w:type="spellStart"/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hold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End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:)=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k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:);</w:t>
      </w:r>
    </w:p>
    <w:p w14:paraId="196432F7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3403E27B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ex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End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:)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hold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:)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ex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:)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ex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:)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hold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:)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ex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:);</w:t>
      </w:r>
    </w:p>
    <w:p w14:paraId="1414693B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</w:p>
    <w:p w14:paraId="6E15C4C6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xr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(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)/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542ADB4C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0B2BE27B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Uxr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)/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xr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)/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2D9C436E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5ED39605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762F2D75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</w:p>
    <w:p w14:paraId="0AEFD413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</w:t>
      </w:r>
      <w:proofErr w:type="gramStart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solve</w:t>
      </w:r>
      <w:proofErr w:type="gramEnd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 xml:space="preserve"> the </w:t>
      </w:r>
      <w:proofErr w:type="spellStart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exasolution</w:t>
      </w:r>
      <w:proofErr w:type="spellEnd"/>
    </w:p>
    <w:p w14:paraId="2DA7860A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0ECDFCC3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x</w:t>
      </w:r>
    </w:p>
    <w:p w14:paraId="0F667120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exasolution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sin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);</w:t>
      </w:r>
    </w:p>
    <w:p w14:paraId="680E9983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13241BF9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6B51C9B7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</w:p>
    <w:p w14:paraId="3BB45C67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% post-processing</w:t>
      </w:r>
    </w:p>
    <w:p w14:paraId="1149BD0D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</w:t>
      </w:r>
      <w:proofErr w:type="gramStart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calculate</w:t>
      </w:r>
      <w:proofErr w:type="gramEnd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 xml:space="preserve"> the exact value</w:t>
      </w:r>
    </w:p>
    <w:p w14:paraId="54E66933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figure</w:t>
      </w:r>
    </w:p>
    <w:p w14:paraId="265E9C53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hold on</w:t>
      </w:r>
    </w:p>
    <w:p w14:paraId="169FEAFB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100655F6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Unumsolution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5E1C6960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plo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-ro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old on</w:t>
      </w:r>
    </w:p>
    <w:p w14:paraId="03036BC2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H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lo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-ro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old on</w:t>
      </w:r>
    </w:p>
    <w:p w14:paraId="3549A9D3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</w:p>
    <w:p w14:paraId="6604CDE8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</w:t>
      </w:r>
      <w:proofErr w:type="spellStart"/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615C2E59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Unumsolution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286AE9D8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plo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-ro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</w:t>
      </w:r>
    </w:p>
    <w:p w14:paraId="2899D152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30000611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y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0BF57466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lo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spellStart"/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y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exasolution</w:t>
      </w:r>
      <w:proofErr w:type="spellEnd"/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:)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-b*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</w:t>
      </w:r>
    </w:p>
    <w:p w14:paraId="627F25B3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lo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spellStart"/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y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exasolution</w:t>
      </w:r>
      <w:proofErr w:type="spellEnd"/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:)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-b*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old on</w:t>
      </w:r>
    </w:p>
    <w:p w14:paraId="42D62A28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legend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数值解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old on</w:t>
      </w:r>
    </w:p>
    <w:p w14:paraId="2D1C0A1D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lastRenderedPageBreak/>
        <w:t>lgd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legend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[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]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数值解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解析解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27BCBC40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lgd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.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FontSize</w:t>
      </w:r>
      <w:proofErr w:type="spellEnd"/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0E8EA231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label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位置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x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fontsize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4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</w:t>
      </w:r>
    </w:p>
    <w:p w14:paraId="10F0FB75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ylabel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数值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U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fontsize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4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</w:t>
      </w:r>
    </w:p>
    <w:p w14:paraId="07EB8030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title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proofErr w:type="spellStart"/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rDG</w:t>
      </w:r>
      <w:proofErr w:type="spellEnd"/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(P0P1)TVDRK3(CFL=1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，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ENDT=0.35)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fontsize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6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</w:t>
      </w:r>
    </w:p>
    <w:p w14:paraId="70A16C41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old off</w:t>
      </w:r>
    </w:p>
    <w:p w14:paraId="7BC2EA01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</w:p>
    <w:p w14:paraId="7F9813E2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</w:t>
      </w:r>
      <w:proofErr w:type="gramStart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calculate</w:t>
      </w:r>
      <w:proofErr w:type="gramEnd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 xml:space="preserve"> the accuracy of space</w:t>
      </w:r>
    </w:p>
    <w:p w14:paraId="083FB81F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t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[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sqr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sqr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]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W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[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9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8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9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9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];</w:t>
      </w:r>
    </w:p>
    <w:p w14:paraId="0F8729D9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</w:t>
      </w:r>
      <w:proofErr w:type="gramEnd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determine the correctness of the program</w:t>
      </w:r>
    </w:p>
    <w:p w14:paraId="4F5D203B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</w:p>
    <w:p w14:paraId="42AA4C54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3</w:t>
      </w:r>
    </w:p>
    <w:p w14:paraId="1A3F04A4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x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7EA1BE0C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m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</w:p>
    <w:p w14:paraId="1E04D496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if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x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&gt;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m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</w:t>
      </w:r>
      <w:proofErr w:type="spellStart"/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&amp;&amp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&lt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m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</w:p>
    <w:p w14:paraId="3A5C4CA5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      f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sin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)-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m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)^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01F51ABB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330F21AB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668B7DA1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W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f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105F7889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399FDA97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44919CE2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213C75A0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sqr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</w:t>
      </w:r>
    </w:p>
    <w:p w14:paraId="1632C5DF" w14:textId="77777777" w:rsidR="004C2AFD" w:rsidRDefault="004C2AFD" w:rsidP="0067113E">
      <w:pPr>
        <w:rPr>
          <w:rFonts w:ascii="Times New Roman" w:eastAsia="宋体" w:hAnsi="Times New Roman" w:cs="Times New Roman"/>
          <w:sz w:val="24"/>
          <w:szCs w:val="24"/>
        </w:rPr>
      </w:pPr>
    </w:p>
    <w:p w14:paraId="1E6C82C9" w14:textId="77777777" w:rsidR="004C2AFD" w:rsidRDefault="004C2AFD" w:rsidP="0067113E">
      <w:pPr>
        <w:rPr>
          <w:rFonts w:ascii="Times New Roman" w:eastAsia="宋体" w:hAnsi="Times New Roman" w:cs="Times New Roman"/>
          <w:sz w:val="24"/>
          <w:szCs w:val="24"/>
        </w:rPr>
      </w:pPr>
    </w:p>
    <w:p w14:paraId="550B7305" w14:textId="77777777" w:rsidR="004C2AFD" w:rsidRDefault="004C2AFD" w:rsidP="0067113E">
      <w:pPr>
        <w:rPr>
          <w:rFonts w:ascii="Times New Roman" w:eastAsia="宋体" w:hAnsi="Times New Roman" w:cs="Times New Roman"/>
          <w:sz w:val="24"/>
          <w:szCs w:val="24"/>
        </w:rPr>
      </w:pPr>
    </w:p>
    <w:p w14:paraId="7B37F89F" w14:textId="77777777" w:rsidR="004C2AFD" w:rsidRDefault="004C2AFD" w:rsidP="0067113E">
      <w:pPr>
        <w:rPr>
          <w:rFonts w:ascii="Times New Roman" w:eastAsia="宋体" w:hAnsi="Times New Roman" w:cs="Times New Roman"/>
          <w:sz w:val="24"/>
          <w:szCs w:val="24"/>
        </w:rPr>
      </w:pPr>
    </w:p>
    <w:p w14:paraId="0795186A" w14:textId="77777777" w:rsidR="004C2AFD" w:rsidRDefault="004C2AFD" w:rsidP="0067113E">
      <w:pPr>
        <w:rPr>
          <w:rFonts w:ascii="Times New Roman" w:eastAsia="宋体" w:hAnsi="Times New Roman" w:cs="Times New Roman"/>
          <w:sz w:val="24"/>
          <w:szCs w:val="24"/>
        </w:rPr>
      </w:pPr>
    </w:p>
    <w:p w14:paraId="234F1924" w14:textId="77777777" w:rsidR="004C2AFD" w:rsidRDefault="004C2AFD" w:rsidP="0067113E">
      <w:pPr>
        <w:rPr>
          <w:rFonts w:ascii="Times New Roman" w:eastAsia="宋体" w:hAnsi="Times New Roman" w:cs="Times New Roman"/>
          <w:sz w:val="24"/>
          <w:szCs w:val="24"/>
        </w:rPr>
      </w:pPr>
    </w:p>
    <w:p w14:paraId="68979271" w14:textId="77777777" w:rsidR="004C2AFD" w:rsidRDefault="004C2AFD" w:rsidP="0067113E">
      <w:pPr>
        <w:rPr>
          <w:rFonts w:ascii="Times New Roman" w:eastAsia="宋体" w:hAnsi="Times New Roman" w:cs="Times New Roman"/>
          <w:sz w:val="24"/>
          <w:szCs w:val="24"/>
        </w:rPr>
      </w:pPr>
    </w:p>
    <w:p w14:paraId="57B82141" w14:textId="77777777" w:rsidR="004C2AFD" w:rsidRDefault="004C2AFD" w:rsidP="0067113E">
      <w:pPr>
        <w:rPr>
          <w:rFonts w:ascii="Times New Roman" w:eastAsia="宋体" w:hAnsi="Times New Roman" w:cs="Times New Roman"/>
          <w:sz w:val="24"/>
          <w:szCs w:val="24"/>
        </w:rPr>
      </w:pPr>
    </w:p>
    <w:p w14:paraId="3BF6B473" w14:textId="77777777" w:rsidR="004C2AFD" w:rsidRDefault="004C2AFD" w:rsidP="0067113E">
      <w:pPr>
        <w:rPr>
          <w:rFonts w:ascii="Times New Roman" w:eastAsia="宋体" w:hAnsi="Times New Roman" w:cs="Times New Roman"/>
          <w:sz w:val="24"/>
          <w:szCs w:val="24"/>
        </w:rPr>
      </w:pPr>
    </w:p>
    <w:p w14:paraId="70E6E723" w14:textId="77777777" w:rsidR="004C2AFD" w:rsidRDefault="004C2AFD" w:rsidP="0067113E">
      <w:pPr>
        <w:rPr>
          <w:rFonts w:ascii="Times New Roman" w:eastAsia="宋体" w:hAnsi="Times New Roman" w:cs="Times New Roman"/>
          <w:sz w:val="24"/>
          <w:szCs w:val="24"/>
        </w:rPr>
      </w:pPr>
    </w:p>
    <w:p w14:paraId="188576F8" w14:textId="77777777" w:rsidR="004C2AFD" w:rsidRDefault="004C2AFD" w:rsidP="0067113E">
      <w:pPr>
        <w:rPr>
          <w:rFonts w:ascii="Times New Roman" w:eastAsia="宋体" w:hAnsi="Times New Roman" w:cs="Times New Roman"/>
          <w:sz w:val="24"/>
          <w:szCs w:val="24"/>
        </w:rPr>
      </w:pPr>
    </w:p>
    <w:p w14:paraId="3734B35B" w14:textId="77777777" w:rsidR="004C2AFD" w:rsidRDefault="004C2AFD" w:rsidP="0067113E">
      <w:pPr>
        <w:rPr>
          <w:rFonts w:ascii="Times New Roman" w:eastAsia="宋体" w:hAnsi="Times New Roman" w:cs="Times New Roman"/>
          <w:sz w:val="24"/>
          <w:szCs w:val="24"/>
        </w:rPr>
      </w:pPr>
    </w:p>
    <w:p w14:paraId="301CBBF6" w14:textId="77777777" w:rsidR="004C2AFD" w:rsidRDefault="004C2AFD" w:rsidP="0067113E">
      <w:pPr>
        <w:rPr>
          <w:rFonts w:ascii="Times New Roman" w:eastAsia="宋体" w:hAnsi="Times New Roman" w:cs="Times New Roman"/>
          <w:sz w:val="24"/>
          <w:szCs w:val="24"/>
        </w:rPr>
      </w:pPr>
    </w:p>
    <w:p w14:paraId="5BBBB5A7" w14:textId="77777777" w:rsidR="004C2AFD" w:rsidRDefault="004C2AFD" w:rsidP="0067113E">
      <w:pPr>
        <w:rPr>
          <w:rFonts w:ascii="Times New Roman" w:eastAsia="宋体" w:hAnsi="Times New Roman" w:cs="Times New Roman"/>
          <w:sz w:val="24"/>
          <w:szCs w:val="24"/>
        </w:rPr>
      </w:pPr>
    </w:p>
    <w:p w14:paraId="3FFEE90D" w14:textId="77777777" w:rsidR="004C2AFD" w:rsidRDefault="004C2AFD" w:rsidP="0067113E">
      <w:pPr>
        <w:rPr>
          <w:rFonts w:ascii="Times New Roman" w:eastAsia="宋体" w:hAnsi="Times New Roman" w:cs="Times New Roman"/>
          <w:sz w:val="24"/>
          <w:szCs w:val="24"/>
        </w:rPr>
      </w:pPr>
    </w:p>
    <w:p w14:paraId="683F86A4" w14:textId="77777777" w:rsidR="004C2AFD" w:rsidRDefault="004C2AFD" w:rsidP="0067113E">
      <w:pPr>
        <w:rPr>
          <w:rFonts w:ascii="Times New Roman" w:eastAsia="宋体" w:hAnsi="Times New Roman" w:cs="Times New Roman"/>
          <w:sz w:val="24"/>
          <w:szCs w:val="24"/>
        </w:rPr>
      </w:pPr>
    </w:p>
    <w:p w14:paraId="41835498" w14:textId="77777777" w:rsidR="004C2AFD" w:rsidRDefault="004C2AFD" w:rsidP="0067113E">
      <w:pPr>
        <w:rPr>
          <w:rFonts w:ascii="Times New Roman" w:eastAsia="宋体" w:hAnsi="Times New Roman" w:cs="Times New Roman"/>
          <w:sz w:val="24"/>
          <w:szCs w:val="24"/>
        </w:rPr>
      </w:pPr>
    </w:p>
    <w:p w14:paraId="4FA61D8A" w14:textId="77777777" w:rsidR="004C2AFD" w:rsidRDefault="004C2AFD" w:rsidP="0067113E">
      <w:pPr>
        <w:rPr>
          <w:rFonts w:ascii="Times New Roman" w:eastAsia="宋体" w:hAnsi="Times New Roman" w:cs="Times New Roman"/>
          <w:sz w:val="24"/>
          <w:szCs w:val="24"/>
        </w:rPr>
      </w:pPr>
    </w:p>
    <w:p w14:paraId="3EE141E8" w14:textId="77777777" w:rsidR="004C2AFD" w:rsidRDefault="004C2AFD" w:rsidP="0067113E">
      <w:pPr>
        <w:rPr>
          <w:rFonts w:ascii="Times New Roman" w:eastAsia="宋体" w:hAnsi="Times New Roman" w:cs="Times New Roman"/>
          <w:sz w:val="24"/>
          <w:szCs w:val="24"/>
        </w:rPr>
      </w:pPr>
    </w:p>
    <w:p w14:paraId="3834DFBA" w14:textId="77777777" w:rsidR="004C2AFD" w:rsidRDefault="004C2AFD" w:rsidP="0067113E">
      <w:pPr>
        <w:rPr>
          <w:rFonts w:ascii="Times New Roman" w:eastAsia="宋体" w:hAnsi="Times New Roman" w:cs="Times New Roman"/>
          <w:sz w:val="24"/>
          <w:szCs w:val="24"/>
        </w:rPr>
      </w:pPr>
    </w:p>
    <w:p w14:paraId="0E8CA4F1" w14:textId="77777777" w:rsidR="004C2AFD" w:rsidRPr="004C2AFD" w:rsidRDefault="004C2AFD" w:rsidP="0067113E">
      <w:pPr>
        <w:rPr>
          <w:rFonts w:ascii="Times New Roman" w:eastAsia="宋体" w:hAnsi="Times New Roman" w:cs="Times New Roman"/>
          <w:sz w:val="24"/>
          <w:szCs w:val="24"/>
        </w:rPr>
      </w:pPr>
    </w:p>
    <w:p w14:paraId="55E8D0D3" w14:textId="00FCD7B8" w:rsidR="0067113E" w:rsidRPr="00EB5CDA" w:rsidRDefault="0067113E" w:rsidP="0047040A">
      <w:pPr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EB5CDA">
        <w:rPr>
          <w:rFonts w:ascii="Times New Roman" w:eastAsia="宋体" w:hAnsi="Times New Roman" w:cs="Times New Roman"/>
          <w:b/>
          <w:bCs/>
          <w:sz w:val="24"/>
          <w:szCs w:val="24"/>
        </w:rPr>
        <w:lastRenderedPageBreak/>
        <w:t>DGP1-</w:t>
      </w:r>
      <w:r w:rsidRPr="00EB5CDA">
        <w:rPr>
          <w:rFonts w:ascii="Times New Roman" w:eastAsia="宋体" w:hAnsi="Times New Roman" w:cs="Times New Roman"/>
          <w:b/>
          <w:bCs/>
          <w:sz w:val="24"/>
          <w:szCs w:val="24"/>
        </w:rPr>
        <w:t>显式欧拉</w:t>
      </w:r>
    </w:p>
    <w:p w14:paraId="6FDEB2DB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clc</w:t>
      </w:r>
      <w:proofErr w:type="spellEnd"/>
    </w:p>
    <w:p w14:paraId="4D807F0F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clear all</w:t>
      </w:r>
    </w:p>
    <w:p w14:paraId="559733E5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close all</w:t>
      </w:r>
    </w:p>
    <w:p w14:paraId="24AEC30B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% Pre-processing</w:t>
      </w:r>
    </w:p>
    <w:p w14:paraId="5F7D3138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CFL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CFL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60D62255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t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3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11F013CA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4233D7FE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zeros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59F1FA2C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ex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zeros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33174E17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zeros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201B959C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exasolution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zeros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5D473F90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M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[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];</w:t>
      </w:r>
    </w:p>
    <w:p w14:paraId="115E5281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R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zeros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proofErr w:type="gramStart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R</w:t>
      </w:r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zeros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6A8FD482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zeros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End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2AD88187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% solve the question</w:t>
      </w:r>
    </w:p>
    <w:p w14:paraId="4EEDED03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</w:t>
      </w:r>
      <w:proofErr w:type="gramStart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initial  condition</w:t>
      </w:r>
      <w:proofErr w:type="gramEnd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 xml:space="preserve"> set up(dimensionless) </w:t>
      </w:r>
    </w:p>
    <w:p w14:paraId="18AA652F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Uc</w:t>
      </w:r>
    </w:p>
    <w:p w14:paraId="5BF86E6D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64B127D5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</w:p>
    <w:p w14:paraId="7B520738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sin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(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);</w:t>
      </w:r>
    </w:p>
    <w:p w14:paraId="14EBDE51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37BC7D5A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5521BAD0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</w:t>
      </w:r>
      <w:proofErr w:type="spellStart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Uxc</w:t>
      </w:r>
      <w:proofErr w:type="spellEnd"/>
    </w:p>
    <w:p w14:paraId="0A08A498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089F0555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</w:p>
    <w:p w14:paraId="579C4480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cos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(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)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20FCCC4D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1D366BBC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4BCFC2E5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</w:p>
    <w:p w14:paraId="7C749C7C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</w:t>
      </w:r>
      <w:proofErr w:type="gramStart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solve</w:t>
      </w:r>
      <w:proofErr w:type="gramEnd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 xml:space="preserve"> the </w:t>
      </w:r>
      <w:proofErr w:type="spellStart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numsolution</w:t>
      </w:r>
      <w:proofErr w:type="spellEnd"/>
    </w:p>
    <w:p w14:paraId="20A44453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n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spellStart"/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t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t</w:t>
      </w:r>
      <w:proofErr w:type="spellEnd"/>
    </w:p>
    <w:p w14:paraId="58DDE09E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</w:p>
    <w:p w14:paraId="52FEFDA4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f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1B555A2B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f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3470D214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</w:t>
      </w:r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R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End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f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f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6738146B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R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f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f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6D742DD3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ext</w:t>
      </w:r>
      <w:proofErr w:type="spellEnd"/>
      <w:proofErr w:type="gramStart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:,</w:t>
      </w:r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: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M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\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R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1D0EF981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62869B75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R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6106D049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R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5D71793A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ext</w:t>
      </w:r>
      <w:proofErr w:type="spellEnd"/>
      <w:proofErr w:type="gramStart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:,</w:t>
      </w:r>
      <w:proofErr w:type="gramEnd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: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M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\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R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654497CF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ex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1380D611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lastRenderedPageBreak/>
        <w:t>end</w:t>
      </w:r>
    </w:p>
    <w:p w14:paraId="50A0F2F0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</w:p>
    <w:p w14:paraId="4994B3D5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</w:p>
    <w:p w14:paraId="68C3D9A1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(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3C80DADE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36594746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1A100CFE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</w:p>
    <w:p w14:paraId="74CF2777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</w:t>
      </w:r>
      <w:proofErr w:type="gramStart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solve</w:t>
      </w:r>
      <w:proofErr w:type="gramEnd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 xml:space="preserve"> the </w:t>
      </w:r>
      <w:proofErr w:type="spellStart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exasolution</w:t>
      </w:r>
      <w:proofErr w:type="spellEnd"/>
    </w:p>
    <w:p w14:paraId="4A29ED1A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4579D570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x</w:t>
      </w:r>
    </w:p>
    <w:p w14:paraId="6DFDFF1A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exasolution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sin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);</w:t>
      </w:r>
    </w:p>
    <w:p w14:paraId="44308B58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155E9566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68962924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</w:p>
    <w:p w14:paraId="63B54808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</w:p>
    <w:p w14:paraId="3C9941B5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% post-processing</w:t>
      </w:r>
    </w:p>
    <w:p w14:paraId="5E7A9EAF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figure </w:t>
      </w:r>
    </w:p>
    <w:p w14:paraId="212688ED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old on</w:t>
      </w:r>
    </w:p>
    <w:p w14:paraId="5E5FAE68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17B2C278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3FDB44A5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lo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-ro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old on</w:t>
      </w:r>
    </w:p>
    <w:p w14:paraId="59E5399E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lo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-ro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old on</w:t>
      </w:r>
    </w:p>
    <w:p w14:paraId="49E04DC5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</w:p>
    <w:p w14:paraId="3D146392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</w:t>
      </w:r>
      <w:proofErr w:type="spellStart"/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523CAC2F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Unumsolution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7CA6603C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plo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-ro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</w:t>
      </w:r>
    </w:p>
    <w:p w14:paraId="15C6E3D9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0A1FADAA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y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7C55FE36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lo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spellStart"/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y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exasolution</w:t>
      </w:r>
      <w:proofErr w:type="spellEnd"/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:)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-b*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</w:t>
      </w:r>
    </w:p>
    <w:p w14:paraId="0A066B4F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lo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spellStart"/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y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exasolution</w:t>
      </w:r>
      <w:proofErr w:type="spellEnd"/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:)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-b*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old on</w:t>
      </w:r>
    </w:p>
    <w:p w14:paraId="334F7BC2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legend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数值解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old on</w:t>
      </w:r>
    </w:p>
    <w:p w14:paraId="0B4B94F3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lgd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legend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[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]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数值解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解析解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6D9DEF16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lgd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.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FontSize</w:t>
      </w:r>
      <w:proofErr w:type="spellEnd"/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5EEA23C3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label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位置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x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fontsize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4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</w:t>
      </w:r>
    </w:p>
    <w:p w14:paraId="576AEAF2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ylabel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数值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U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fontsize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4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</w:t>
      </w:r>
    </w:p>
    <w:p w14:paraId="3BC43076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title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DG(P1)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显式欧拉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(CFL=1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，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ENDT=0.35)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fontsize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6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</w:t>
      </w:r>
    </w:p>
    <w:p w14:paraId="708403F1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old off</w:t>
      </w:r>
    </w:p>
    <w:p w14:paraId="13983608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</w:p>
    <w:p w14:paraId="515D7F96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</w:p>
    <w:p w14:paraId="0AF47D8E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</w:t>
      </w:r>
      <w:proofErr w:type="gramStart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calculate</w:t>
      </w:r>
      <w:proofErr w:type="gramEnd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 xml:space="preserve"> the accuracy of space</w:t>
      </w:r>
    </w:p>
    <w:p w14:paraId="60815ED1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t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[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sqr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sqr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]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W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[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9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8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9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9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];</w:t>
      </w:r>
    </w:p>
    <w:p w14:paraId="5E1F5489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</w:p>
    <w:p w14:paraId="72FAF916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3</w:t>
      </w:r>
    </w:p>
    <w:p w14:paraId="2132C1B9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x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333E8C15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lastRenderedPageBreak/>
        <w:t xml:space="preserve">    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m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</w:p>
    <w:p w14:paraId="0190CC1D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if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x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&gt;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m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</w:t>
      </w:r>
      <w:proofErr w:type="spellStart"/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&amp;&amp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&lt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m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</w:p>
    <w:p w14:paraId="2AF316C7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      f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sin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t</w:t>
      </w:r>
      <w:proofErr w:type="gramStart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)-(</w:t>
      </w:r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m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m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/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(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m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)))^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4ABDAA82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694316E0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4DD18935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W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f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7A899D6D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0C696360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42160841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62479029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sqr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</w:t>
      </w:r>
    </w:p>
    <w:p w14:paraId="789ECB77" w14:textId="77777777" w:rsidR="004C2AFD" w:rsidRDefault="004C2AFD" w:rsidP="0067113E">
      <w:pPr>
        <w:rPr>
          <w:rFonts w:ascii="Times New Roman" w:eastAsia="宋体" w:hAnsi="Times New Roman" w:cs="Times New Roman"/>
          <w:sz w:val="24"/>
          <w:szCs w:val="24"/>
        </w:rPr>
      </w:pPr>
    </w:p>
    <w:p w14:paraId="71ECB6E2" w14:textId="718E3BF3" w:rsidR="0067113E" w:rsidRPr="00EB5CDA" w:rsidRDefault="0067113E" w:rsidP="0067113E">
      <w:pPr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EB5CDA">
        <w:rPr>
          <w:rFonts w:ascii="Times New Roman" w:eastAsia="宋体" w:hAnsi="Times New Roman" w:cs="Times New Roman"/>
          <w:b/>
          <w:bCs/>
          <w:sz w:val="24"/>
          <w:szCs w:val="24"/>
        </w:rPr>
        <w:t>DGP1-T</w:t>
      </w:r>
      <w:r w:rsidR="004C2AFD" w:rsidRPr="00EB5CDA">
        <w:rPr>
          <w:rFonts w:ascii="Times New Roman" w:eastAsia="宋体" w:hAnsi="Times New Roman" w:cs="Times New Roman"/>
          <w:b/>
          <w:bCs/>
          <w:sz w:val="24"/>
          <w:szCs w:val="24"/>
        </w:rPr>
        <w:t>V</w:t>
      </w:r>
      <w:r w:rsidRPr="00EB5CDA">
        <w:rPr>
          <w:rFonts w:ascii="Times New Roman" w:eastAsia="宋体" w:hAnsi="Times New Roman" w:cs="Times New Roman"/>
          <w:b/>
          <w:bCs/>
          <w:sz w:val="24"/>
          <w:szCs w:val="24"/>
        </w:rPr>
        <w:t>DRK3</w:t>
      </w:r>
    </w:p>
    <w:p w14:paraId="20F6ADD5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clc</w:t>
      </w:r>
      <w:proofErr w:type="spellEnd"/>
    </w:p>
    <w:p w14:paraId="3277887D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clear all</w:t>
      </w:r>
    </w:p>
    <w:p w14:paraId="2EBC0185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close all</w:t>
      </w:r>
    </w:p>
    <w:p w14:paraId="7D932A8C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% Pre-processing</w:t>
      </w:r>
    </w:p>
    <w:p w14:paraId="11D437E5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CFL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00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CFL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15710990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t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2C8883B9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0C3222B5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zeros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7A6A2CB4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ex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zeros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5641E302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zeros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38AEBA0A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exasolution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zeros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2223E435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M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[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];</w:t>
      </w:r>
    </w:p>
    <w:p w14:paraId="55F67F2C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R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zeros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proofErr w:type="gramStart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R</w:t>
      </w:r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zeros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6C79A47B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zeros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End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11A7F94C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k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zeros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4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store the intermediate quantity of TVDRK3</w:t>
      </w:r>
    </w:p>
    <w:p w14:paraId="7413A0C3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hold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zeros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300B55F9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afa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[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4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3</w:t>
      </w:r>
      <w:proofErr w:type="gramStart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]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beta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[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4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3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];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gama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[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3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4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3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];</w:t>
      </w:r>
    </w:p>
    <w:p w14:paraId="3DEDF21F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% solve the question</w:t>
      </w:r>
    </w:p>
    <w:p w14:paraId="6C6E5FBB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</w:t>
      </w:r>
      <w:proofErr w:type="gramStart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initial  condition</w:t>
      </w:r>
      <w:proofErr w:type="gramEnd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 xml:space="preserve"> set up(dimensionless) </w:t>
      </w:r>
    </w:p>
    <w:p w14:paraId="615B8C48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Uc</w:t>
      </w:r>
    </w:p>
    <w:p w14:paraId="10219008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729F4FA1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</w:p>
    <w:p w14:paraId="64BED3B0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sin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(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);</w:t>
      </w:r>
    </w:p>
    <w:p w14:paraId="07CBFF0D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38044FB8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18730FF3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</w:t>
      </w:r>
      <w:proofErr w:type="spellStart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Uxc</w:t>
      </w:r>
      <w:proofErr w:type="spellEnd"/>
    </w:p>
    <w:p w14:paraId="1137A968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1F6AC33D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</w:p>
    <w:p w14:paraId="5DD0C770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cos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(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)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2D7FEA15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1F43EBAB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0BB4AFE7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lastRenderedPageBreak/>
        <w:t>Unk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[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],:)=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hold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2DCCEDE9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</w:p>
    <w:p w14:paraId="29CFD7F1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</w:t>
      </w:r>
      <w:proofErr w:type="gramStart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solve</w:t>
      </w:r>
      <w:proofErr w:type="gramEnd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 xml:space="preserve"> the </w:t>
      </w:r>
      <w:proofErr w:type="spellStart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numsolution</w:t>
      </w:r>
      <w:proofErr w:type="spellEnd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 xml:space="preserve"> TVDRK3</w:t>
      </w:r>
    </w:p>
    <w:p w14:paraId="259BF94A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n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spellStart"/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t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t</w:t>
      </w:r>
      <w:proofErr w:type="spellEnd"/>
    </w:p>
    <w:p w14:paraId="6BB76352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stage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3</w:t>
      </w:r>
    </w:p>
    <w:p w14:paraId="756A4004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R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0826C3C8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R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5231798A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Un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[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3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4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],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gama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stage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[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]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afa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stage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hold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[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]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M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\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R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beta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stage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4F109194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</w:p>
    <w:p w14:paraId="49ADAA90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f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26754150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f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7B575C39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</w:t>
      </w:r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R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End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f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f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6179DF75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R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f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f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1B7E62F3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Un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[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3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4</w:t>
      </w:r>
      <w:proofErr w:type="gramStart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]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gama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stage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[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]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afa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stage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hold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[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]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M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\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R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beta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stage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5AA6B6C7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48BEDA77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hold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[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proofErr w:type="gramStart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],:)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k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[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3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4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],:);</w:t>
      </w:r>
    </w:p>
    <w:p w14:paraId="5CCFEFD4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303087BC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Unex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[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proofErr w:type="gramStart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],:)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hold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[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],:)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ex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[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],:)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ex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[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],:)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hold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[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],:)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ex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[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],:);</w:t>
      </w:r>
    </w:p>
    <w:p w14:paraId="50D40A77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</w:p>
    <w:p w14:paraId="71A268E5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7E9F0815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</w:p>
    <w:p w14:paraId="3606073D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</w:p>
    <w:p w14:paraId="20508182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(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4B85239B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4DB3C0CF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03F89454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</w:p>
    <w:p w14:paraId="725F06CC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</w:t>
      </w:r>
      <w:proofErr w:type="gramStart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solve</w:t>
      </w:r>
      <w:proofErr w:type="gramEnd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 xml:space="preserve"> the </w:t>
      </w:r>
      <w:proofErr w:type="spellStart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exasolution</w:t>
      </w:r>
      <w:proofErr w:type="spellEnd"/>
    </w:p>
    <w:p w14:paraId="4294A75C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5BE559F3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x</w:t>
      </w:r>
    </w:p>
    <w:p w14:paraId="08B89DD7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exasolution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sin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);</w:t>
      </w:r>
    </w:p>
    <w:p w14:paraId="2D8BFD6D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6E85FA8A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24E965F6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</w:p>
    <w:p w14:paraId="28F96283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</w:p>
    <w:p w14:paraId="024514C2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% post-processing</w:t>
      </w:r>
    </w:p>
    <w:p w14:paraId="2F3A0FCC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figure </w:t>
      </w:r>
    </w:p>
    <w:p w14:paraId="617CDD3A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old on</w:t>
      </w:r>
    </w:p>
    <w:p w14:paraId="0E3FDBEE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42E4F57B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64AA361D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lo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-ro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old on</w:t>
      </w:r>
    </w:p>
    <w:p w14:paraId="70EAECD8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lastRenderedPageBreak/>
        <w:t>H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lo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-ro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old on</w:t>
      </w:r>
    </w:p>
    <w:p w14:paraId="7F8D1366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</w:p>
    <w:p w14:paraId="622E36D9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</w:t>
      </w:r>
      <w:proofErr w:type="spellStart"/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21FB1A58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Unumsolution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392E70F2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plo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-ro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</w:t>
      </w:r>
    </w:p>
    <w:p w14:paraId="45AFB8A0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014A9B42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y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2632F13E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lo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spellStart"/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y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exasolution</w:t>
      </w:r>
      <w:proofErr w:type="spellEnd"/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:)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-b*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</w:t>
      </w:r>
    </w:p>
    <w:p w14:paraId="0B5DAF32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lo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spellStart"/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y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exasolution</w:t>
      </w:r>
      <w:proofErr w:type="spellEnd"/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:)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-b*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old on</w:t>
      </w:r>
    </w:p>
    <w:p w14:paraId="2416BDB6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legend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数值解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old on</w:t>
      </w:r>
    </w:p>
    <w:p w14:paraId="1778B537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lgd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legend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[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]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数值解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解析解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0CCCC2C2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lgd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.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FontSize</w:t>
      </w:r>
      <w:proofErr w:type="spellEnd"/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2658380D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label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位置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x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fontsize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4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</w:t>
      </w:r>
    </w:p>
    <w:p w14:paraId="216B02F5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ylabel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数值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U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fontsize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4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</w:t>
      </w:r>
    </w:p>
    <w:p w14:paraId="215D43FD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title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DG(P1)TVDRK3(CFL=1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，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ENDT=10)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fontsize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6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</w:t>
      </w:r>
    </w:p>
    <w:p w14:paraId="12060DFA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old off</w:t>
      </w:r>
    </w:p>
    <w:p w14:paraId="0D52EF7A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</w:p>
    <w:p w14:paraId="41B9C744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</w:p>
    <w:p w14:paraId="0F1E56C8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</w:t>
      </w:r>
      <w:proofErr w:type="gramStart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calculate</w:t>
      </w:r>
      <w:proofErr w:type="gramEnd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 xml:space="preserve"> the accuracy of space</w:t>
      </w:r>
    </w:p>
    <w:p w14:paraId="19F3F500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t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[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sqr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sqr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]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W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[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9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8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9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9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];</w:t>
      </w:r>
    </w:p>
    <w:p w14:paraId="3F0AB946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</w:p>
    <w:p w14:paraId="197275B8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3</w:t>
      </w:r>
    </w:p>
    <w:p w14:paraId="571ACBAA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x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3A041EF6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m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</w:p>
    <w:p w14:paraId="4B2493EA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if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x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&gt;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m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</w:t>
      </w:r>
      <w:proofErr w:type="spellStart"/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&amp;&amp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&lt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m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</w:p>
    <w:p w14:paraId="554B5BF6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      f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sin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t</w:t>
      </w:r>
      <w:proofErr w:type="gramStart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)-(</w:t>
      </w:r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m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m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/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(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m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)))^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4713D20B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5E6DDC7E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37B0A836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W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f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0F3202AD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0C9D5F46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0C5CAB4B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5A240BD3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sqr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</w:t>
      </w:r>
    </w:p>
    <w:p w14:paraId="31D62682" w14:textId="77777777" w:rsidR="004C2AFD" w:rsidRDefault="004C2AFD" w:rsidP="0067113E">
      <w:pPr>
        <w:rPr>
          <w:rFonts w:ascii="Times New Roman" w:eastAsia="宋体" w:hAnsi="Times New Roman" w:cs="Times New Roman"/>
          <w:sz w:val="24"/>
          <w:szCs w:val="24"/>
        </w:rPr>
      </w:pPr>
    </w:p>
    <w:p w14:paraId="599E0036" w14:textId="77777777" w:rsidR="004C2AFD" w:rsidRDefault="004C2AFD" w:rsidP="0067113E">
      <w:pPr>
        <w:rPr>
          <w:rFonts w:ascii="Times New Roman" w:eastAsia="宋体" w:hAnsi="Times New Roman" w:cs="Times New Roman"/>
          <w:sz w:val="24"/>
          <w:szCs w:val="24"/>
        </w:rPr>
      </w:pPr>
    </w:p>
    <w:p w14:paraId="13960443" w14:textId="77777777" w:rsidR="004C2AFD" w:rsidRDefault="004C2AFD" w:rsidP="0067113E">
      <w:pPr>
        <w:rPr>
          <w:rFonts w:ascii="Times New Roman" w:eastAsia="宋体" w:hAnsi="Times New Roman" w:cs="Times New Roman"/>
          <w:sz w:val="24"/>
          <w:szCs w:val="24"/>
        </w:rPr>
      </w:pPr>
    </w:p>
    <w:p w14:paraId="7022F1A1" w14:textId="77777777" w:rsidR="004C2AFD" w:rsidRDefault="004C2AFD" w:rsidP="0067113E">
      <w:pPr>
        <w:rPr>
          <w:rFonts w:ascii="Times New Roman" w:eastAsia="宋体" w:hAnsi="Times New Roman" w:cs="Times New Roman"/>
          <w:sz w:val="24"/>
          <w:szCs w:val="24"/>
        </w:rPr>
      </w:pPr>
    </w:p>
    <w:p w14:paraId="1FE5BAE1" w14:textId="77777777" w:rsidR="004C2AFD" w:rsidRDefault="004C2AFD" w:rsidP="0067113E">
      <w:pPr>
        <w:rPr>
          <w:rFonts w:ascii="Times New Roman" w:eastAsia="宋体" w:hAnsi="Times New Roman" w:cs="Times New Roman"/>
          <w:sz w:val="24"/>
          <w:szCs w:val="24"/>
        </w:rPr>
      </w:pPr>
    </w:p>
    <w:p w14:paraId="4C70828A" w14:textId="77777777" w:rsidR="004C2AFD" w:rsidRDefault="004C2AFD" w:rsidP="0067113E">
      <w:pPr>
        <w:rPr>
          <w:rFonts w:ascii="Times New Roman" w:eastAsia="宋体" w:hAnsi="Times New Roman" w:cs="Times New Roman"/>
          <w:sz w:val="24"/>
          <w:szCs w:val="24"/>
        </w:rPr>
      </w:pPr>
    </w:p>
    <w:p w14:paraId="0089B85A" w14:textId="77777777" w:rsidR="004C2AFD" w:rsidRDefault="004C2AFD" w:rsidP="0067113E">
      <w:pPr>
        <w:rPr>
          <w:rFonts w:ascii="Times New Roman" w:eastAsia="宋体" w:hAnsi="Times New Roman" w:cs="Times New Roman"/>
          <w:sz w:val="24"/>
          <w:szCs w:val="24"/>
        </w:rPr>
      </w:pPr>
    </w:p>
    <w:p w14:paraId="375175ED" w14:textId="77777777" w:rsidR="004C2AFD" w:rsidRDefault="004C2AFD" w:rsidP="0067113E">
      <w:pPr>
        <w:rPr>
          <w:rFonts w:ascii="Times New Roman" w:eastAsia="宋体" w:hAnsi="Times New Roman" w:cs="Times New Roman"/>
          <w:sz w:val="24"/>
          <w:szCs w:val="24"/>
        </w:rPr>
      </w:pPr>
    </w:p>
    <w:p w14:paraId="05EF39FC" w14:textId="77777777" w:rsidR="004C2AFD" w:rsidRDefault="004C2AFD" w:rsidP="0067113E">
      <w:pPr>
        <w:rPr>
          <w:rFonts w:ascii="Times New Roman" w:eastAsia="宋体" w:hAnsi="Times New Roman" w:cs="Times New Roman"/>
          <w:sz w:val="24"/>
          <w:szCs w:val="24"/>
        </w:rPr>
      </w:pPr>
    </w:p>
    <w:p w14:paraId="484324D9" w14:textId="77777777" w:rsidR="004C2AFD" w:rsidRPr="004C2AFD" w:rsidRDefault="004C2AFD" w:rsidP="0067113E">
      <w:pPr>
        <w:rPr>
          <w:rFonts w:ascii="Times New Roman" w:eastAsia="宋体" w:hAnsi="Times New Roman" w:cs="Times New Roman"/>
          <w:sz w:val="24"/>
          <w:szCs w:val="24"/>
        </w:rPr>
      </w:pPr>
    </w:p>
    <w:p w14:paraId="7562BF5D" w14:textId="352F18A7" w:rsidR="0067113E" w:rsidRPr="00EB5CDA" w:rsidRDefault="0067113E" w:rsidP="0067113E">
      <w:pPr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EB5CDA">
        <w:rPr>
          <w:rFonts w:ascii="Times New Roman" w:eastAsia="宋体" w:hAnsi="Times New Roman" w:cs="Times New Roman"/>
          <w:b/>
          <w:bCs/>
          <w:sz w:val="24"/>
          <w:szCs w:val="24"/>
        </w:rPr>
        <w:lastRenderedPageBreak/>
        <w:t>rDGP1P2-</w:t>
      </w:r>
      <w:r w:rsidRPr="00EB5CDA">
        <w:rPr>
          <w:rFonts w:ascii="Times New Roman" w:eastAsia="宋体" w:hAnsi="Times New Roman" w:cs="Times New Roman"/>
          <w:b/>
          <w:bCs/>
          <w:sz w:val="24"/>
          <w:szCs w:val="24"/>
        </w:rPr>
        <w:t>显式欧拉</w:t>
      </w:r>
    </w:p>
    <w:p w14:paraId="7EDCDBAE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clc</w:t>
      </w:r>
      <w:proofErr w:type="spellEnd"/>
    </w:p>
    <w:p w14:paraId="79E4A27C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clear all</w:t>
      </w:r>
    </w:p>
    <w:p w14:paraId="533A6E0D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close all</w:t>
      </w:r>
    </w:p>
    <w:p w14:paraId="039CBE12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% Pre-processing</w:t>
      </w:r>
    </w:p>
    <w:p w14:paraId="2F3467BF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CFL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CFL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087CCE80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t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3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370ABC3F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31E49C1F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zeros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2A4625EF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ex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zeros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6029FF0A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x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zeros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462A0BD5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zeros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5614C51E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exasolution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zeros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75DAE876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M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[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];</w:t>
      </w:r>
    </w:p>
    <w:p w14:paraId="6A14EB87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R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zeros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proofErr w:type="gramStart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R</w:t>
      </w:r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zeros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3F9C9334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zeros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End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74C800B6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A</w:t>
      </w:r>
      <w:proofErr w:type="gramStart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[</w:t>
      </w:r>
      <w:proofErr w:type="gramEnd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];</w:t>
      </w:r>
    </w:p>
    <w:p w14:paraId="37D0499E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% solve the question</w:t>
      </w:r>
    </w:p>
    <w:p w14:paraId="4CA503D8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</w:t>
      </w:r>
      <w:proofErr w:type="gramStart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initial  condition</w:t>
      </w:r>
      <w:proofErr w:type="gramEnd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 xml:space="preserve"> set up(dimensionless) </w:t>
      </w:r>
    </w:p>
    <w:p w14:paraId="71916050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Uc</w:t>
      </w:r>
    </w:p>
    <w:p w14:paraId="7128DE03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47DA0A28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</w:p>
    <w:p w14:paraId="12C47E1F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cos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cos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(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))/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172719B8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521272FF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28D28198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</w:t>
      </w:r>
      <w:proofErr w:type="spellStart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Uxc</w:t>
      </w:r>
      <w:proofErr w:type="spellEnd"/>
    </w:p>
    <w:p w14:paraId="2EC27FB5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76AA1446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</w:p>
    <w:p w14:paraId="75D8B33E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cos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(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)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15614E6F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510AA402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2042B699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</w:p>
    <w:p w14:paraId="3A63C534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</w:t>
      </w:r>
      <w:proofErr w:type="spellStart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Uxxc</w:t>
      </w:r>
      <w:proofErr w:type="spellEnd"/>
    </w:p>
    <w:p w14:paraId="20912985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</w:p>
    <w:p w14:paraId="7BF28DAF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b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[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23325F86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5E874F5A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07FC07F7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];</w:t>
      </w:r>
    </w:p>
    <w:p w14:paraId="6ACA4128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x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A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\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b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6C327EBC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6834DF04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b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[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End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4F5C8BDF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proofErr w:type="spellStart"/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End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2C6EC7AC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30EEED46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];</w:t>
      </w:r>
    </w:p>
    <w:p w14:paraId="59115D76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lastRenderedPageBreak/>
        <w:t>Ux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End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A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\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b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0A3B5934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b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[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21D9D17F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3C46B20E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7F299069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];</w:t>
      </w:r>
    </w:p>
    <w:p w14:paraId="7895F75D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x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A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\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b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2C3FA84B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</w:p>
    <w:p w14:paraId="21280251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</w:t>
      </w:r>
      <w:proofErr w:type="gramStart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solve</w:t>
      </w:r>
      <w:proofErr w:type="gramEnd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 xml:space="preserve"> the </w:t>
      </w:r>
      <w:proofErr w:type="spellStart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numsolution</w:t>
      </w:r>
      <w:proofErr w:type="spellEnd"/>
    </w:p>
    <w:p w14:paraId="16ED9254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n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spellStart"/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t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t</w:t>
      </w:r>
      <w:proofErr w:type="spellEnd"/>
    </w:p>
    <w:p w14:paraId="33135D22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</w:p>
    <w:p w14:paraId="08E8B92C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f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x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63147BF6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f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x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23E4884D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</w:t>
      </w:r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R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End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f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f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114DB616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R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f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f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6D4F21BD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ext</w:t>
      </w:r>
      <w:proofErr w:type="spellEnd"/>
      <w:proofErr w:type="gramStart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:,</w:t>
      </w:r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: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M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\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R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0FCE2EE6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73E9DBEF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R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x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x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6DA74A5F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R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x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x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)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45DD03BD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ext</w:t>
      </w:r>
      <w:proofErr w:type="spellEnd"/>
      <w:proofErr w:type="gramStart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:,</w:t>
      </w:r>
      <w:proofErr w:type="gramEnd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: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M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\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R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4AE552C9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ex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5AA5BCCA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</w:p>
    <w:p w14:paraId="23486E12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b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[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2CB37677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7BD48978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23AAC36C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];</w:t>
      </w:r>
    </w:p>
    <w:p w14:paraId="6917BF67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x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A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\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b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4F16C2F6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37422A77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b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[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End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0063DB92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proofErr w:type="spellStart"/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End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11EB1655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02C46764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];</w:t>
      </w:r>
    </w:p>
    <w:p w14:paraId="43BF2520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proofErr w:type="spellStart"/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x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End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A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\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b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170018B3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b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[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79C04013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5F6709D1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0EF08CF1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];</w:t>
      </w:r>
    </w:p>
    <w:p w14:paraId="3D5BB040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x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A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\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b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</w:p>
    <w:p w14:paraId="018551A8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729A5BAA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</w:p>
    <w:p w14:paraId="26BB8D75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</w:p>
    <w:p w14:paraId="042E9AE6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lastRenderedPageBreak/>
        <w:t>Unumsolution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(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0AF9116C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101E01A0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6A31231A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</w:p>
    <w:p w14:paraId="7A1C7D53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</w:t>
      </w:r>
      <w:proofErr w:type="gramStart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solve</w:t>
      </w:r>
      <w:proofErr w:type="gramEnd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 xml:space="preserve"> the </w:t>
      </w:r>
      <w:proofErr w:type="spellStart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exasolution</w:t>
      </w:r>
      <w:proofErr w:type="spellEnd"/>
    </w:p>
    <w:p w14:paraId="3200D409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64D332E9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x</w:t>
      </w:r>
    </w:p>
    <w:p w14:paraId="15550617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exasolution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sin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);</w:t>
      </w:r>
    </w:p>
    <w:p w14:paraId="79D753FA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54BDA3CB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0A4173E6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</w:p>
    <w:p w14:paraId="0C07E72B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</w:p>
    <w:p w14:paraId="263C2155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% post-processing</w:t>
      </w:r>
    </w:p>
    <w:p w14:paraId="6BD78302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figure </w:t>
      </w:r>
    </w:p>
    <w:p w14:paraId="45C9C85B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old on</w:t>
      </w:r>
    </w:p>
    <w:p w14:paraId="691822CC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5DFBE0D9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22EDBE86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lo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-ro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old on</w:t>
      </w:r>
    </w:p>
    <w:p w14:paraId="15B2DE6B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lo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-ro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old on</w:t>
      </w:r>
    </w:p>
    <w:p w14:paraId="0A0B6A25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</w:p>
    <w:p w14:paraId="72F3B48D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</w:t>
      </w:r>
      <w:proofErr w:type="spellStart"/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0A627E63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Unumsolution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7F97447F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plo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-ro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</w:t>
      </w:r>
    </w:p>
    <w:p w14:paraId="692BC69A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4F6EF58F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y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6ECF5333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lo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spellStart"/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y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exasolution</w:t>
      </w:r>
      <w:proofErr w:type="spellEnd"/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:)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-b*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</w:t>
      </w:r>
    </w:p>
    <w:p w14:paraId="22B7CD15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lo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spellStart"/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y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exasolution</w:t>
      </w:r>
      <w:proofErr w:type="spellEnd"/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:)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-b*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old on</w:t>
      </w:r>
    </w:p>
    <w:p w14:paraId="0043545B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legend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数值解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old on</w:t>
      </w:r>
    </w:p>
    <w:p w14:paraId="3207E39A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lgd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legend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[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]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数值解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解析解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73B35BCB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lgd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.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FontSize</w:t>
      </w:r>
      <w:proofErr w:type="spellEnd"/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42D56299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label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位置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x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fontsize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4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</w:t>
      </w:r>
    </w:p>
    <w:p w14:paraId="0F345822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ylabel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数值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U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fontsize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4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</w:t>
      </w:r>
    </w:p>
    <w:p w14:paraId="6625CDF1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title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proofErr w:type="spellStart"/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rDG</w:t>
      </w:r>
      <w:proofErr w:type="spellEnd"/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(P1P2)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显式欧拉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(CFL=1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，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ENDT=0.35)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fontsize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6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</w:t>
      </w:r>
    </w:p>
    <w:p w14:paraId="535A7C3A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old off</w:t>
      </w:r>
    </w:p>
    <w:p w14:paraId="515CA991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</w:p>
    <w:p w14:paraId="6AE1FA1D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</w:p>
    <w:p w14:paraId="7A450D96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</w:t>
      </w:r>
      <w:proofErr w:type="gramStart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calculate</w:t>
      </w:r>
      <w:proofErr w:type="gramEnd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 xml:space="preserve"> the accuracy of space</w:t>
      </w:r>
    </w:p>
    <w:p w14:paraId="462738CA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t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[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sqr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sqr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]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W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[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9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8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9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9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];</w:t>
      </w:r>
    </w:p>
    <w:p w14:paraId="69BA7C9D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</w:p>
    <w:p w14:paraId="324B8E12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3</w:t>
      </w:r>
    </w:p>
    <w:p w14:paraId="179605C2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x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7167A64F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m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</w:p>
    <w:p w14:paraId="306425CD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if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x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&gt;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m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</w:t>
      </w:r>
      <w:proofErr w:type="spellStart"/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&amp;&amp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&lt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m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</w:p>
    <w:p w14:paraId="0D0B021E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lastRenderedPageBreak/>
        <w:t xml:space="preserve">              f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sin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t</w:t>
      </w:r>
      <w:proofErr w:type="gramStart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)-(</w:t>
      </w:r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m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m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/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(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m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)))^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7A5CE7CD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5935986F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7825C8FD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W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f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5C9C9CFA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7F3F0174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2F27A8CA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1F832BB8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sqr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</w:t>
      </w:r>
    </w:p>
    <w:p w14:paraId="56BD1699" w14:textId="77777777" w:rsidR="004C2AFD" w:rsidRPr="004C2AFD" w:rsidRDefault="004C2AFD" w:rsidP="0067113E">
      <w:pPr>
        <w:rPr>
          <w:rFonts w:ascii="Times New Roman" w:eastAsia="宋体" w:hAnsi="Times New Roman" w:cs="Times New Roman"/>
          <w:sz w:val="24"/>
          <w:szCs w:val="24"/>
        </w:rPr>
      </w:pPr>
    </w:p>
    <w:p w14:paraId="414C9A00" w14:textId="6D72C3F7" w:rsidR="0067113E" w:rsidRPr="004C2AFD" w:rsidRDefault="0067113E" w:rsidP="0067113E">
      <w:pPr>
        <w:rPr>
          <w:rFonts w:ascii="Times New Roman" w:eastAsia="宋体" w:hAnsi="Times New Roman" w:cs="Times New Roman"/>
          <w:sz w:val="24"/>
          <w:szCs w:val="24"/>
        </w:rPr>
      </w:pPr>
      <w:r w:rsidRPr="004C2AFD">
        <w:rPr>
          <w:rFonts w:ascii="Times New Roman" w:eastAsia="宋体" w:hAnsi="Times New Roman" w:cs="Times New Roman"/>
          <w:sz w:val="24"/>
          <w:szCs w:val="24"/>
        </w:rPr>
        <w:t>rDGP1P2- T</w:t>
      </w:r>
      <w:r w:rsidR="004C2AFD">
        <w:rPr>
          <w:rFonts w:ascii="Times New Roman" w:eastAsia="宋体" w:hAnsi="Times New Roman" w:cs="Times New Roman"/>
          <w:sz w:val="24"/>
          <w:szCs w:val="24"/>
        </w:rPr>
        <w:t>V</w:t>
      </w:r>
      <w:r w:rsidRPr="004C2AFD">
        <w:rPr>
          <w:rFonts w:ascii="Times New Roman" w:eastAsia="宋体" w:hAnsi="Times New Roman" w:cs="Times New Roman"/>
          <w:sz w:val="24"/>
          <w:szCs w:val="24"/>
        </w:rPr>
        <w:t>DRK3</w:t>
      </w:r>
    </w:p>
    <w:p w14:paraId="1B46E318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clc</w:t>
      </w:r>
      <w:proofErr w:type="spellEnd"/>
    </w:p>
    <w:p w14:paraId="0982E0DF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clear all</w:t>
      </w:r>
    </w:p>
    <w:p w14:paraId="7CF9739F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close all</w:t>
      </w:r>
    </w:p>
    <w:p w14:paraId="08D585D7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% Pre-processing</w:t>
      </w:r>
    </w:p>
    <w:p w14:paraId="027C2BF4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CFL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00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CFL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70AECE82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t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7D354B22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00905C81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zeros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3D396BCC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ex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zeros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5EE94E05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x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zeros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3763041D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zeros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6CA18E65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exasolution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zeros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0CE0ABEF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M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[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];</w:t>
      </w:r>
    </w:p>
    <w:p w14:paraId="2230B163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R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zeros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proofErr w:type="gramStart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R</w:t>
      </w:r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zeros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4111FA55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zeros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End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69BD60C6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k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zeros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4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store the intermediate quantity of TVDRK3</w:t>
      </w:r>
    </w:p>
    <w:p w14:paraId="21367A3A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hold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zeros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41FBC4EF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A</w:t>
      </w:r>
      <w:proofErr w:type="gramStart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[</w:t>
      </w:r>
      <w:proofErr w:type="gramEnd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];</w:t>
      </w:r>
    </w:p>
    <w:p w14:paraId="72BED1B3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afa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[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4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3</w:t>
      </w:r>
      <w:proofErr w:type="gramStart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]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beta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[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4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3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];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gama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[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3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4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3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];</w:t>
      </w:r>
    </w:p>
    <w:p w14:paraId="1D7FA7CE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% solve the question</w:t>
      </w:r>
    </w:p>
    <w:p w14:paraId="45555357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</w:t>
      </w:r>
      <w:proofErr w:type="gramStart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initial  condition</w:t>
      </w:r>
      <w:proofErr w:type="gramEnd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 xml:space="preserve"> set up(dimensionless) </w:t>
      </w:r>
    </w:p>
    <w:p w14:paraId="756B11B6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Uc</w:t>
      </w:r>
    </w:p>
    <w:p w14:paraId="27935C8B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5B5209D9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</w:p>
    <w:p w14:paraId="7550C35D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cos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cos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(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))/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3663B874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2AA802BF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0A7E339B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</w:p>
    <w:p w14:paraId="268E6919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</w:t>
      </w:r>
      <w:proofErr w:type="spellStart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Uxc</w:t>
      </w:r>
      <w:proofErr w:type="spellEnd"/>
    </w:p>
    <w:p w14:paraId="4062A8DE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23F51CC0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</w:p>
    <w:p w14:paraId="0D5CABE6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cos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(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)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373B483C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784EE9AE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lastRenderedPageBreak/>
        <w:t>end</w:t>
      </w:r>
    </w:p>
    <w:p w14:paraId="0667A7C8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</w:p>
    <w:p w14:paraId="519C68F7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</w:t>
      </w:r>
      <w:proofErr w:type="spellStart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Uxxc</w:t>
      </w:r>
      <w:proofErr w:type="spellEnd"/>
    </w:p>
    <w:p w14:paraId="7873A63E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</w:p>
    <w:p w14:paraId="07BD828D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b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[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0C460F9A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76D13925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538A351B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];</w:t>
      </w:r>
    </w:p>
    <w:p w14:paraId="78241F9A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x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A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\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b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1CDD4C23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70BE917C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b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[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End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59E039C8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proofErr w:type="spellStart"/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End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0A1591B0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7882D338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];</w:t>
      </w:r>
    </w:p>
    <w:p w14:paraId="4DEDF3B8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x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End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A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\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b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3CABB4BB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b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[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22415070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3EB79EBF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2551D8DC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];</w:t>
      </w:r>
    </w:p>
    <w:p w14:paraId="4FF930BC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x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A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\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b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25CF7AB5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</w:p>
    <w:p w14:paraId="23A34680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k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[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],:)=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hold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store</w:t>
      </w:r>
    </w:p>
    <w:p w14:paraId="49D460AF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</w:p>
    <w:p w14:paraId="738DFEA6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</w:t>
      </w:r>
      <w:proofErr w:type="gramStart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solve</w:t>
      </w:r>
      <w:proofErr w:type="gramEnd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 xml:space="preserve"> the </w:t>
      </w:r>
      <w:proofErr w:type="spellStart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numsolution</w:t>
      </w:r>
      <w:proofErr w:type="spellEnd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 xml:space="preserve"> TVDRK3</w:t>
      </w:r>
    </w:p>
    <w:p w14:paraId="296F27C8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n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spellStart"/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t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t</w:t>
      </w:r>
      <w:proofErr w:type="spellEnd"/>
    </w:p>
    <w:p w14:paraId="2855F8B4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stage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3</w:t>
      </w:r>
    </w:p>
    <w:p w14:paraId="0532CB17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R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x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x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08A5DF97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R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x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x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)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5E7F5A1A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Un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[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3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4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],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gama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stage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[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]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afa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stage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hold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[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]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M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\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R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beta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stage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56B084C4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</w:p>
    <w:p w14:paraId="4CE22D91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f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x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1BFAEFC4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f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x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04CCEEC0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</w:t>
      </w:r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R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End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f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f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44EFE63C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R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f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f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42606543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Un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[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3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4</w:t>
      </w:r>
      <w:proofErr w:type="gramStart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]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gama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stage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[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]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afa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stage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hold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[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]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M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\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R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beta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stage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0719908A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7ACA9F66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hold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[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proofErr w:type="gramStart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],:)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k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[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3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4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],:);</w:t>
      </w:r>
    </w:p>
    <w:p w14:paraId="4A51FEC5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46A7A900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lastRenderedPageBreak/>
        <w:t xml:space="preserve">    Unex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[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proofErr w:type="gramStart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],:)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hold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[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],:)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ex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[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],:)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ex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[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],:)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hold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[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],:)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ex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[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],:);</w:t>
      </w:r>
    </w:p>
    <w:p w14:paraId="290B523F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 xml:space="preserve">%update </w:t>
      </w:r>
      <w:proofErr w:type="spellStart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Uxxc</w:t>
      </w:r>
      <w:proofErr w:type="spellEnd"/>
    </w:p>
    <w:p w14:paraId="325F0E48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</w:p>
    <w:p w14:paraId="03B3C05E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b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[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21E79251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4BE501CB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2B82B6D1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];</w:t>
      </w:r>
    </w:p>
    <w:p w14:paraId="50AC433F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x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A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\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b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7B9CA11F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42DE2F47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b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[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End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60C88AF0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proofErr w:type="spellStart"/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End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0886F25B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3C0C4661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];</w:t>
      </w:r>
    </w:p>
    <w:p w14:paraId="3DF4CF5B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proofErr w:type="spellStart"/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x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End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A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\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b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73C3A0E9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b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[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3300F618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46EDBC7A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29647248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-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];</w:t>
      </w:r>
    </w:p>
    <w:p w14:paraId="0D810575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x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A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\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b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</w:t>
      </w:r>
    </w:p>
    <w:p w14:paraId="29BB100E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0863A58F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</w:p>
    <w:p w14:paraId="71D30276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</w:p>
    <w:p w14:paraId="47126CD1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</w:p>
    <w:p w14:paraId="28E562D2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(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030CE46A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curren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20A36CFC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3898B50C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</w:p>
    <w:p w14:paraId="5566725D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</w:t>
      </w:r>
      <w:proofErr w:type="gramStart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solve</w:t>
      </w:r>
      <w:proofErr w:type="gramEnd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 xml:space="preserve"> the </w:t>
      </w:r>
      <w:proofErr w:type="spellStart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exasolution</w:t>
      </w:r>
      <w:proofErr w:type="spellEnd"/>
    </w:p>
    <w:p w14:paraId="563E2DEE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2A74DCA1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x</w:t>
      </w:r>
    </w:p>
    <w:p w14:paraId="6040C5CF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exasolution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sin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t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);</w:t>
      </w:r>
    </w:p>
    <w:p w14:paraId="2FF16E51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k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5C21E447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1B3F633E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</w:p>
    <w:p w14:paraId="69CF0721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</w:p>
    <w:p w14:paraId="46517360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% post-processing</w:t>
      </w:r>
    </w:p>
    <w:p w14:paraId="3DC4036A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figure </w:t>
      </w:r>
    </w:p>
    <w:p w14:paraId="23C3D5AC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old on</w:t>
      </w:r>
    </w:p>
    <w:p w14:paraId="2AE8EAFF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448C055D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4AB69AA0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lo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-ro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old on</w:t>
      </w:r>
    </w:p>
    <w:p w14:paraId="5A56BDCC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lastRenderedPageBreak/>
        <w:t>H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lo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-ro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old on</w:t>
      </w:r>
    </w:p>
    <w:p w14:paraId="4CBC1480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</w:p>
    <w:p w14:paraId="666B40B9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</w:t>
      </w:r>
      <w:proofErr w:type="spellStart"/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3B9EEB53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Unumsolution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5AB69B21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plo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-ro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</w:t>
      </w:r>
    </w:p>
    <w:p w14:paraId="2A6A21DF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44A23C88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y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1EF9030D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lo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spellStart"/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y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exasolution</w:t>
      </w:r>
      <w:proofErr w:type="spellEnd"/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:)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-b*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</w:t>
      </w:r>
    </w:p>
    <w:p w14:paraId="51F6D4CD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lo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spellStart"/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y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exasolution</w:t>
      </w:r>
      <w:proofErr w:type="spellEnd"/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:)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-b*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old on</w:t>
      </w:r>
    </w:p>
    <w:p w14:paraId="054E9677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legend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数值解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old on</w:t>
      </w:r>
    </w:p>
    <w:p w14:paraId="32EF0C7A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lgd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legend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[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]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数值解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解析解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17BE7578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proofErr w:type="gram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lgd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.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FontSize</w:t>
      </w:r>
      <w:proofErr w:type="spellEnd"/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00AD4B93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label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位置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x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fontsize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4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</w:t>
      </w:r>
    </w:p>
    <w:p w14:paraId="1338E4C0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ylabel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数值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U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fontsize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4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</w:t>
      </w:r>
    </w:p>
    <w:p w14:paraId="08AC62E3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title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</w:t>
      </w:r>
      <w:proofErr w:type="spellStart"/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rDG</w:t>
      </w:r>
      <w:proofErr w:type="spellEnd"/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(P1P2)TVDRK3(CFL=0.001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，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ENDT=10)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808080"/>
          <w:kern w:val="0"/>
          <w:sz w:val="20"/>
          <w:szCs w:val="20"/>
        </w:rPr>
        <w:t>'fontsize'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6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</w:t>
      </w:r>
    </w:p>
    <w:p w14:paraId="585A41DE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hold off</w:t>
      </w:r>
    </w:p>
    <w:p w14:paraId="199DC7F7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</w:p>
    <w:p w14:paraId="550D1683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</w:p>
    <w:p w14:paraId="722579E0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%</w:t>
      </w:r>
      <w:proofErr w:type="gramStart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>calculate</w:t>
      </w:r>
      <w:proofErr w:type="gramEnd"/>
      <w:r w:rsidRPr="004C2AFD">
        <w:rPr>
          <w:rFonts w:ascii="Times New Roman" w:eastAsia="宋体" w:hAnsi="Times New Roman" w:cs="Times New Roman"/>
          <w:color w:val="008000"/>
          <w:kern w:val="0"/>
          <w:sz w:val="20"/>
          <w:szCs w:val="20"/>
        </w:rPr>
        <w:t xml:space="preserve"> the accuracy of space</w:t>
      </w:r>
    </w:p>
    <w:p w14:paraId="22C181DC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t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[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sqr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sqr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]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W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[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9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8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9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9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];</w:t>
      </w:r>
    </w:p>
    <w:p w14:paraId="749F9595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</w:p>
    <w:p w14:paraId="293A6BF8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3</w:t>
      </w:r>
    </w:p>
    <w:p w14:paraId="414CBFDE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x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;</w:t>
      </w:r>
    </w:p>
    <w:p w14:paraId="38697905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for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m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: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umberx</w:t>
      </w:r>
      <w:proofErr w:type="gram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</w:p>
    <w:p w14:paraId="415498B2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if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x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&gt;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m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proofErr w:type="gramStart"/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</w:t>
      </w:r>
      <w:proofErr w:type="spellStart"/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&amp;&amp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&lt;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m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</w:p>
    <w:p w14:paraId="6572C35F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      f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sin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p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ndt</w:t>
      </w:r>
      <w:proofErr w:type="gramStart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)-(</w:t>
      </w:r>
      <w:proofErr w:type="gramEnd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m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Unumsolution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,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m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/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x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(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m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-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1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/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)))^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2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7EBE0420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 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5AB1400D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5CF31973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    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+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W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*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f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75242BBD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  </w:t>
      </w: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07AEDF22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b/>
          <w:bCs/>
          <w:color w:val="0000FF"/>
          <w:kern w:val="0"/>
          <w:sz w:val="20"/>
          <w:szCs w:val="20"/>
        </w:rPr>
        <w:t>end</w:t>
      </w:r>
    </w:p>
    <w:p w14:paraId="5AB2DD5D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r w:rsidRPr="004C2AFD">
        <w:rPr>
          <w:rFonts w:ascii="Times New Roman" w:eastAsia="宋体" w:hAnsi="Times New Roman" w:cs="Times New Roman"/>
          <w:color w:val="FF8000"/>
          <w:kern w:val="0"/>
          <w:sz w:val="20"/>
          <w:szCs w:val="20"/>
        </w:rPr>
        <w:t>0.5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*</w:t>
      </w:r>
      <w:proofErr w:type="spellStart"/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eltx</w:t>
      </w:r>
      <w:proofErr w:type="spellEnd"/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;</w:t>
      </w:r>
    </w:p>
    <w:p w14:paraId="1AE3139A" w14:textId="77777777" w:rsidR="004C2AFD" w:rsidRPr="004C2AFD" w:rsidRDefault="004C2AFD" w:rsidP="004C2AFD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=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sqrt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(</w:t>
      </w:r>
      <w:r w:rsidRPr="004C2AFD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</w:t>
      </w:r>
      <w:r w:rsidRPr="004C2AFD">
        <w:rPr>
          <w:rFonts w:ascii="Times New Roman" w:eastAsia="宋体" w:hAnsi="Times New Roman" w:cs="Times New Roman"/>
          <w:b/>
          <w:bCs/>
          <w:color w:val="000080"/>
          <w:kern w:val="0"/>
          <w:sz w:val="20"/>
          <w:szCs w:val="20"/>
        </w:rPr>
        <w:t>)</w:t>
      </w:r>
    </w:p>
    <w:p w14:paraId="25240551" w14:textId="77777777" w:rsidR="0067113E" w:rsidRPr="004C2AFD" w:rsidRDefault="0067113E" w:rsidP="0047040A">
      <w:pPr>
        <w:rPr>
          <w:rFonts w:ascii="Times New Roman" w:eastAsia="宋体" w:hAnsi="Times New Roman" w:cs="Times New Roman"/>
          <w:sz w:val="24"/>
          <w:szCs w:val="24"/>
        </w:rPr>
      </w:pPr>
    </w:p>
    <w:p w14:paraId="0EAE8B02" w14:textId="77777777" w:rsidR="004C2AFD" w:rsidRPr="004C2AFD" w:rsidRDefault="004C2AFD" w:rsidP="0047040A">
      <w:pPr>
        <w:rPr>
          <w:rFonts w:ascii="Times New Roman" w:eastAsia="宋体" w:hAnsi="Times New Roman" w:cs="Times New Roman"/>
          <w:sz w:val="24"/>
          <w:szCs w:val="24"/>
        </w:rPr>
      </w:pPr>
    </w:p>
    <w:sectPr w:rsidR="004C2AFD" w:rsidRPr="004C2AF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9843FD"/>
    <w:multiLevelType w:val="hybridMultilevel"/>
    <w:tmpl w:val="B89016B4"/>
    <w:lvl w:ilvl="0" w:tplc="FFFFFFFF">
      <w:start w:val="1"/>
      <w:numFmt w:val="decimal"/>
      <w:lvlText w:val="(%1)"/>
      <w:lvlJc w:val="left"/>
      <w:pPr>
        <w:ind w:left="840" w:hanging="36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ind w:left="1360" w:hanging="440"/>
      </w:pPr>
    </w:lvl>
    <w:lvl w:ilvl="2" w:tplc="FFFFFFFF" w:tentative="1">
      <w:start w:val="1"/>
      <w:numFmt w:val="lowerRoman"/>
      <w:lvlText w:val="%3."/>
      <w:lvlJc w:val="right"/>
      <w:pPr>
        <w:ind w:left="1800" w:hanging="440"/>
      </w:pPr>
    </w:lvl>
    <w:lvl w:ilvl="3" w:tplc="FFFFFFFF" w:tentative="1">
      <w:start w:val="1"/>
      <w:numFmt w:val="decimal"/>
      <w:lvlText w:val="%4."/>
      <w:lvlJc w:val="left"/>
      <w:pPr>
        <w:ind w:left="2240" w:hanging="440"/>
      </w:pPr>
    </w:lvl>
    <w:lvl w:ilvl="4" w:tplc="FFFFFFFF" w:tentative="1">
      <w:start w:val="1"/>
      <w:numFmt w:val="lowerLetter"/>
      <w:lvlText w:val="%5)"/>
      <w:lvlJc w:val="left"/>
      <w:pPr>
        <w:ind w:left="2680" w:hanging="440"/>
      </w:pPr>
    </w:lvl>
    <w:lvl w:ilvl="5" w:tplc="FFFFFFFF" w:tentative="1">
      <w:start w:val="1"/>
      <w:numFmt w:val="lowerRoman"/>
      <w:lvlText w:val="%6."/>
      <w:lvlJc w:val="right"/>
      <w:pPr>
        <w:ind w:left="3120" w:hanging="440"/>
      </w:pPr>
    </w:lvl>
    <w:lvl w:ilvl="6" w:tplc="FFFFFFFF" w:tentative="1">
      <w:start w:val="1"/>
      <w:numFmt w:val="decimal"/>
      <w:lvlText w:val="%7."/>
      <w:lvlJc w:val="left"/>
      <w:pPr>
        <w:ind w:left="3560" w:hanging="440"/>
      </w:pPr>
    </w:lvl>
    <w:lvl w:ilvl="7" w:tplc="FFFFFFFF" w:tentative="1">
      <w:start w:val="1"/>
      <w:numFmt w:val="lowerLetter"/>
      <w:lvlText w:val="%8)"/>
      <w:lvlJc w:val="left"/>
      <w:pPr>
        <w:ind w:left="4000" w:hanging="440"/>
      </w:pPr>
    </w:lvl>
    <w:lvl w:ilvl="8" w:tplc="FFFFFFFF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1" w15:restartNumberingAfterBreak="0">
    <w:nsid w:val="0AD41968"/>
    <w:multiLevelType w:val="hybridMultilevel"/>
    <w:tmpl w:val="B89016B4"/>
    <w:lvl w:ilvl="0" w:tplc="3DBCCBBE">
      <w:start w:val="1"/>
      <w:numFmt w:val="decimal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2" w15:restartNumberingAfterBreak="0">
    <w:nsid w:val="48CB45D2"/>
    <w:multiLevelType w:val="hybridMultilevel"/>
    <w:tmpl w:val="9C5E3984"/>
    <w:lvl w:ilvl="0" w:tplc="FC921BCA">
      <w:start w:val="1"/>
      <w:numFmt w:val="decimal"/>
      <w:lvlText w:val="(%1)"/>
      <w:lvlJc w:val="left"/>
      <w:pPr>
        <w:ind w:left="84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2" w:hanging="440"/>
      </w:pPr>
    </w:lvl>
    <w:lvl w:ilvl="2" w:tplc="0409001B" w:tentative="1">
      <w:start w:val="1"/>
      <w:numFmt w:val="lowerRoman"/>
      <w:lvlText w:val="%3."/>
      <w:lvlJc w:val="right"/>
      <w:pPr>
        <w:ind w:left="1802" w:hanging="440"/>
      </w:pPr>
    </w:lvl>
    <w:lvl w:ilvl="3" w:tplc="0409000F" w:tentative="1">
      <w:start w:val="1"/>
      <w:numFmt w:val="decimal"/>
      <w:lvlText w:val="%4."/>
      <w:lvlJc w:val="left"/>
      <w:pPr>
        <w:ind w:left="2242" w:hanging="440"/>
      </w:pPr>
    </w:lvl>
    <w:lvl w:ilvl="4" w:tplc="04090019" w:tentative="1">
      <w:start w:val="1"/>
      <w:numFmt w:val="lowerLetter"/>
      <w:lvlText w:val="%5)"/>
      <w:lvlJc w:val="left"/>
      <w:pPr>
        <w:ind w:left="2682" w:hanging="440"/>
      </w:pPr>
    </w:lvl>
    <w:lvl w:ilvl="5" w:tplc="0409001B" w:tentative="1">
      <w:start w:val="1"/>
      <w:numFmt w:val="lowerRoman"/>
      <w:lvlText w:val="%6."/>
      <w:lvlJc w:val="right"/>
      <w:pPr>
        <w:ind w:left="3122" w:hanging="440"/>
      </w:pPr>
    </w:lvl>
    <w:lvl w:ilvl="6" w:tplc="0409000F" w:tentative="1">
      <w:start w:val="1"/>
      <w:numFmt w:val="decimal"/>
      <w:lvlText w:val="%7."/>
      <w:lvlJc w:val="left"/>
      <w:pPr>
        <w:ind w:left="3562" w:hanging="440"/>
      </w:pPr>
    </w:lvl>
    <w:lvl w:ilvl="7" w:tplc="04090019" w:tentative="1">
      <w:start w:val="1"/>
      <w:numFmt w:val="lowerLetter"/>
      <w:lvlText w:val="%8)"/>
      <w:lvlJc w:val="left"/>
      <w:pPr>
        <w:ind w:left="4002" w:hanging="440"/>
      </w:pPr>
    </w:lvl>
    <w:lvl w:ilvl="8" w:tplc="0409001B" w:tentative="1">
      <w:start w:val="1"/>
      <w:numFmt w:val="lowerRoman"/>
      <w:lvlText w:val="%9."/>
      <w:lvlJc w:val="right"/>
      <w:pPr>
        <w:ind w:left="4442" w:hanging="440"/>
      </w:pPr>
    </w:lvl>
  </w:abstractNum>
  <w:abstractNum w:abstractNumId="3" w15:restartNumberingAfterBreak="0">
    <w:nsid w:val="6DAE6850"/>
    <w:multiLevelType w:val="hybridMultilevel"/>
    <w:tmpl w:val="B89016B4"/>
    <w:lvl w:ilvl="0" w:tplc="FFFFFFFF">
      <w:start w:val="1"/>
      <w:numFmt w:val="decimal"/>
      <w:lvlText w:val="(%1)"/>
      <w:lvlJc w:val="left"/>
      <w:pPr>
        <w:ind w:left="840" w:hanging="36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ind w:left="1360" w:hanging="440"/>
      </w:pPr>
    </w:lvl>
    <w:lvl w:ilvl="2" w:tplc="FFFFFFFF" w:tentative="1">
      <w:start w:val="1"/>
      <w:numFmt w:val="lowerRoman"/>
      <w:lvlText w:val="%3."/>
      <w:lvlJc w:val="right"/>
      <w:pPr>
        <w:ind w:left="1800" w:hanging="440"/>
      </w:pPr>
    </w:lvl>
    <w:lvl w:ilvl="3" w:tplc="FFFFFFFF" w:tentative="1">
      <w:start w:val="1"/>
      <w:numFmt w:val="decimal"/>
      <w:lvlText w:val="%4."/>
      <w:lvlJc w:val="left"/>
      <w:pPr>
        <w:ind w:left="2240" w:hanging="440"/>
      </w:pPr>
    </w:lvl>
    <w:lvl w:ilvl="4" w:tplc="FFFFFFFF" w:tentative="1">
      <w:start w:val="1"/>
      <w:numFmt w:val="lowerLetter"/>
      <w:lvlText w:val="%5)"/>
      <w:lvlJc w:val="left"/>
      <w:pPr>
        <w:ind w:left="2680" w:hanging="440"/>
      </w:pPr>
    </w:lvl>
    <w:lvl w:ilvl="5" w:tplc="FFFFFFFF" w:tentative="1">
      <w:start w:val="1"/>
      <w:numFmt w:val="lowerRoman"/>
      <w:lvlText w:val="%6."/>
      <w:lvlJc w:val="right"/>
      <w:pPr>
        <w:ind w:left="3120" w:hanging="440"/>
      </w:pPr>
    </w:lvl>
    <w:lvl w:ilvl="6" w:tplc="FFFFFFFF" w:tentative="1">
      <w:start w:val="1"/>
      <w:numFmt w:val="decimal"/>
      <w:lvlText w:val="%7."/>
      <w:lvlJc w:val="left"/>
      <w:pPr>
        <w:ind w:left="3560" w:hanging="440"/>
      </w:pPr>
    </w:lvl>
    <w:lvl w:ilvl="7" w:tplc="FFFFFFFF" w:tentative="1">
      <w:start w:val="1"/>
      <w:numFmt w:val="lowerLetter"/>
      <w:lvlText w:val="%8)"/>
      <w:lvlJc w:val="left"/>
      <w:pPr>
        <w:ind w:left="4000" w:hanging="440"/>
      </w:pPr>
    </w:lvl>
    <w:lvl w:ilvl="8" w:tplc="FFFFFFFF" w:tentative="1">
      <w:start w:val="1"/>
      <w:numFmt w:val="lowerRoman"/>
      <w:lvlText w:val="%9."/>
      <w:lvlJc w:val="right"/>
      <w:pPr>
        <w:ind w:left="4440" w:hanging="440"/>
      </w:pPr>
    </w:lvl>
  </w:abstractNum>
  <w:num w:numId="1" w16cid:durableId="933703859">
    <w:abstractNumId w:val="2"/>
  </w:num>
  <w:num w:numId="2" w16cid:durableId="30688934">
    <w:abstractNumId w:val="1"/>
  </w:num>
  <w:num w:numId="3" w16cid:durableId="137652678">
    <w:abstractNumId w:val="3"/>
  </w:num>
  <w:num w:numId="4" w16cid:durableId="23613217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A142F"/>
    <w:rsid w:val="0012317D"/>
    <w:rsid w:val="001F487E"/>
    <w:rsid w:val="00215057"/>
    <w:rsid w:val="00284CD6"/>
    <w:rsid w:val="003E553C"/>
    <w:rsid w:val="003F29EF"/>
    <w:rsid w:val="00404F69"/>
    <w:rsid w:val="0047040A"/>
    <w:rsid w:val="00480447"/>
    <w:rsid w:val="00487895"/>
    <w:rsid w:val="004C2AFD"/>
    <w:rsid w:val="0067113E"/>
    <w:rsid w:val="006F0700"/>
    <w:rsid w:val="007F6EF6"/>
    <w:rsid w:val="008F3A8A"/>
    <w:rsid w:val="00921A08"/>
    <w:rsid w:val="009E0B6E"/>
    <w:rsid w:val="00B650B8"/>
    <w:rsid w:val="00B924FE"/>
    <w:rsid w:val="00C06E26"/>
    <w:rsid w:val="00C32F51"/>
    <w:rsid w:val="00C87B53"/>
    <w:rsid w:val="00CA142F"/>
    <w:rsid w:val="00D2095B"/>
    <w:rsid w:val="00EB5C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6EF14471"/>
  <w15:chartTrackingRefBased/>
  <w15:docId w15:val="{6384B710-28A2-4F86-A561-3AD45AF830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8789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87895"/>
    <w:pPr>
      <w:ind w:firstLineChars="200" w:firstLine="420"/>
    </w:pPr>
  </w:style>
  <w:style w:type="table" w:styleId="a4">
    <w:name w:val="Table Grid"/>
    <w:basedOn w:val="a1"/>
    <w:uiPriority w:val="39"/>
    <w:rsid w:val="00C06E2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c7">
    <w:name w:val="sc7"/>
    <w:basedOn w:val="a0"/>
    <w:rsid w:val="0067113E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0">
    <w:name w:val="sc0"/>
    <w:basedOn w:val="a0"/>
    <w:rsid w:val="0067113E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11">
    <w:name w:val="sc11"/>
    <w:basedOn w:val="a0"/>
    <w:rsid w:val="0067113E"/>
    <w:rPr>
      <w:rFonts w:ascii="Courier New" w:hAnsi="Courier New" w:cs="Courier New" w:hint="default"/>
      <w:color w:val="008000"/>
      <w:sz w:val="20"/>
      <w:szCs w:val="20"/>
    </w:rPr>
  </w:style>
  <w:style w:type="character" w:customStyle="1" w:styleId="sc61">
    <w:name w:val="sc61"/>
    <w:basedOn w:val="a0"/>
    <w:rsid w:val="0067113E"/>
    <w:rPr>
      <w:rFonts w:ascii="Courier New" w:hAnsi="Courier New" w:cs="Courier New" w:hint="default"/>
      <w:b/>
      <w:bCs/>
      <w:color w:val="000080"/>
      <w:sz w:val="20"/>
      <w:szCs w:val="20"/>
    </w:rPr>
  </w:style>
  <w:style w:type="character" w:customStyle="1" w:styleId="sc31">
    <w:name w:val="sc31"/>
    <w:basedOn w:val="a0"/>
    <w:rsid w:val="0067113E"/>
    <w:rPr>
      <w:rFonts w:ascii="Courier New" w:hAnsi="Courier New" w:cs="Courier New" w:hint="default"/>
      <w:color w:val="FF8000"/>
      <w:sz w:val="20"/>
      <w:szCs w:val="20"/>
    </w:rPr>
  </w:style>
  <w:style w:type="character" w:customStyle="1" w:styleId="sc41">
    <w:name w:val="sc41"/>
    <w:basedOn w:val="a0"/>
    <w:rsid w:val="0067113E"/>
    <w:rPr>
      <w:rFonts w:ascii="Courier New" w:hAnsi="Courier New" w:cs="Courier New" w:hint="default"/>
      <w:b/>
      <w:bCs/>
      <w:color w:val="0000FF"/>
      <w:sz w:val="20"/>
      <w:szCs w:val="20"/>
    </w:rPr>
  </w:style>
  <w:style w:type="character" w:customStyle="1" w:styleId="sc51">
    <w:name w:val="sc51"/>
    <w:basedOn w:val="a0"/>
    <w:rsid w:val="0067113E"/>
    <w:rPr>
      <w:rFonts w:ascii="Courier New" w:hAnsi="Courier New" w:cs="Courier New" w:hint="default"/>
      <w:color w:val="808080"/>
      <w:sz w:val="20"/>
      <w:szCs w:val="20"/>
    </w:rPr>
  </w:style>
  <w:style w:type="paragraph" w:customStyle="1" w:styleId="msonormal0">
    <w:name w:val="msonormal"/>
    <w:basedOn w:val="a"/>
    <w:rsid w:val="004C2AFD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sc1">
    <w:name w:val="sc1"/>
    <w:basedOn w:val="a"/>
    <w:rsid w:val="004C2AFD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color w:val="008000"/>
      <w:kern w:val="0"/>
      <w:sz w:val="24"/>
      <w:szCs w:val="24"/>
    </w:rPr>
  </w:style>
  <w:style w:type="paragraph" w:customStyle="1" w:styleId="sc3">
    <w:name w:val="sc3"/>
    <w:basedOn w:val="a"/>
    <w:rsid w:val="004C2AFD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color w:val="FF8000"/>
      <w:kern w:val="0"/>
      <w:sz w:val="24"/>
      <w:szCs w:val="24"/>
    </w:rPr>
  </w:style>
  <w:style w:type="paragraph" w:customStyle="1" w:styleId="sc4">
    <w:name w:val="sc4"/>
    <w:basedOn w:val="a"/>
    <w:rsid w:val="004C2AFD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b/>
      <w:bCs/>
      <w:color w:val="0000FF"/>
      <w:kern w:val="0"/>
      <w:sz w:val="24"/>
      <w:szCs w:val="24"/>
    </w:rPr>
  </w:style>
  <w:style w:type="paragraph" w:customStyle="1" w:styleId="sc5">
    <w:name w:val="sc5"/>
    <w:basedOn w:val="a"/>
    <w:rsid w:val="004C2AFD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color w:val="808080"/>
      <w:kern w:val="0"/>
      <w:sz w:val="24"/>
      <w:szCs w:val="24"/>
    </w:rPr>
  </w:style>
  <w:style w:type="paragraph" w:customStyle="1" w:styleId="sc6">
    <w:name w:val="sc6"/>
    <w:basedOn w:val="a"/>
    <w:rsid w:val="004C2AFD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b/>
      <w:bCs/>
      <w:color w:val="000080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4985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2094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931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96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714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51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681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2812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6039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359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635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05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567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2815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4024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446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161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900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436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234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6519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6596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8686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2721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229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717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03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20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8134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0303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5414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7389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077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583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476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893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525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2561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5500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459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png"/><Relationship Id="rId117" Type="http://schemas.openxmlformats.org/officeDocument/2006/relationships/image" Target="media/image96.png"/><Relationship Id="rId21" Type="http://schemas.openxmlformats.org/officeDocument/2006/relationships/image" Target="media/image8.png"/><Relationship Id="rId42" Type="http://schemas.openxmlformats.org/officeDocument/2006/relationships/image" Target="media/image29.png"/><Relationship Id="rId47" Type="http://schemas.openxmlformats.org/officeDocument/2006/relationships/image" Target="media/image34.png"/><Relationship Id="rId63" Type="http://schemas.openxmlformats.org/officeDocument/2006/relationships/image" Target="media/image49.png"/><Relationship Id="rId68" Type="http://schemas.openxmlformats.org/officeDocument/2006/relationships/image" Target="media/image54.png"/><Relationship Id="rId84" Type="http://schemas.openxmlformats.org/officeDocument/2006/relationships/image" Target="media/image70.png"/><Relationship Id="rId89" Type="http://schemas.openxmlformats.org/officeDocument/2006/relationships/image" Target="media/image74.png"/><Relationship Id="rId112" Type="http://schemas.openxmlformats.org/officeDocument/2006/relationships/image" Target="media/image92.png"/><Relationship Id="rId16" Type="http://schemas.openxmlformats.org/officeDocument/2006/relationships/image" Target="media/image6.wmf"/><Relationship Id="rId107" Type="http://schemas.openxmlformats.org/officeDocument/2006/relationships/image" Target="media/image84.png"/><Relationship Id="rId11" Type="http://schemas.openxmlformats.org/officeDocument/2006/relationships/oleObject" Target="embeddings/oleObject3.bin"/><Relationship Id="rId32" Type="http://schemas.openxmlformats.org/officeDocument/2006/relationships/image" Target="media/image19.png"/><Relationship Id="rId37" Type="http://schemas.openxmlformats.org/officeDocument/2006/relationships/image" Target="media/image24.png"/><Relationship Id="rId53" Type="http://schemas.openxmlformats.org/officeDocument/2006/relationships/oleObject" Target="embeddings/oleObject9.bin"/><Relationship Id="rId58" Type="http://schemas.openxmlformats.org/officeDocument/2006/relationships/image" Target="media/image44.png"/><Relationship Id="rId74" Type="http://schemas.openxmlformats.org/officeDocument/2006/relationships/image" Target="media/image60.png"/><Relationship Id="rId79" Type="http://schemas.openxmlformats.org/officeDocument/2006/relationships/image" Target="media/image65.png"/><Relationship Id="rId102" Type="http://schemas.openxmlformats.org/officeDocument/2006/relationships/image" Target="media/image85.png"/><Relationship Id="rId123" Type="http://schemas.openxmlformats.org/officeDocument/2006/relationships/image" Target="media/image101.png"/><Relationship Id="rId5" Type="http://schemas.openxmlformats.org/officeDocument/2006/relationships/webSettings" Target="webSettings.xml"/><Relationship Id="rId90" Type="http://schemas.openxmlformats.org/officeDocument/2006/relationships/image" Target="media/image75.png"/><Relationship Id="rId95" Type="http://schemas.openxmlformats.org/officeDocument/2006/relationships/oleObject" Target="embeddings/oleObject11.bin"/><Relationship Id="rId22" Type="http://schemas.openxmlformats.org/officeDocument/2006/relationships/image" Target="media/image9.png"/><Relationship Id="rId27" Type="http://schemas.openxmlformats.org/officeDocument/2006/relationships/image" Target="media/image14.png"/><Relationship Id="rId43" Type="http://schemas.openxmlformats.org/officeDocument/2006/relationships/image" Target="media/image30.png"/><Relationship Id="rId48" Type="http://schemas.openxmlformats.org/officeDocument/2006/relationships/image" Target="media/image35.png"/><Relationship Id="rId64" Type="http://schemas.openxmlformats.org/officeDocument/2006/relationships/image" Target="media/image50.png"/><Relationship Id="rId69" Type="http://schemas.openxmlformats.org/officeDocument/2006/relationships/image" Target="media/image55.png"/><Relationship Id="rId113" Type="http://schemas.openxmlformats.org/officeDocument/2006/relationships/image" Target="media/image93.png"/><Relationship Id="rId118" Type="http://schemas.openxmlformats.org/officeDocument/2006/relationships/image" Target="media/image97.png"/><Relationship Id="rId80" Type="http://schemas.openxmlformats.org/officeDocument/2006/relationships/image" Target="media/image66.png"/><Relationship Id="rId85" Type="http://schemas.openxmlformats.org/officeDocument/2006/relationships/image" Target="media/image71.png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20.png"/><Relationship Id="rId38" Type="http://schemas.openxmlformats.org/officeDocument/2006/relationships/image" Target="media/image25.png"/><Relationship Id="rId59" Type="http://schemas.openxmlformats.org/officeDocument/2006/relationships/image" Target="media/image45.png"/><Relationship Id="rId103" Type="http://schemas.openxmlformats.org/officeDocument/2006/relationships/image" Target="media/image86.png"/><Relationship Id="rId108" Type="http://schemas.openxmlformats.org/officeDocument/2006/relationships/image" Target="media/image89.png"/><Relationship Id="rId124" Type="http://schemas.openxmlformats.org/officeDocument/2006/relationships/image" Target="media/image102.png"/><Relationship Id="rId54" Type="http://schemas.openxmlformats.org/officeDocument/2006/relationships/image" Target="media/image40.png"/><Relationship Id="rId70" Type="http://schemas.openxmlformats.org/officeDocument/2006/relationships/image" Target="media/image56.png"/><Relationship Id="rId75" Type="http://schemas.openxmlformats.org/officeDocument/2006/relationships/image" Target="media/image61.png"/><Relationship Id="rId91" Type="http://schemas.openxmlformats.org/officeDocument/2006/relationships/image" Target="media/image76.png"/><Relationship Id="rId96" Type="http://schemas.openxmlformats.org/officeDocument/2006/relationships/image" Target="media/image76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image" Target="media/image10.png"/><Relationship Id="rId28" Type="http://schemas.openxmlformats.org/officeDocument/2006/relationships/image" Target="media/image15.png"/><Relationship Id="rId49" Type="http://schemas.openxmlformats.org/officeDocument/2006/relationships/image" Target="media/image36.png"/><Relationship Id="rId114" Type="http://schemas.openxmlformats.org/officeDocument/2006/relationships/image" Target="media/image94.png"/><Relationship Id="rId119" Type="http://schemas.openxmlformats.org/officeDocument/2006/relationships/image" Target="media/image98.png"/><Relationship Id="rId44" Type="http://schemas.openxmlformats.org/officeDocument/2006/relationships/image" Target="media/image31.png"/><Relationship Id="rId60" Type="http://schemas.openxmlformats.org/officeDocument/2006/relationships/image" Target="media/image46.png"/><Relationship Id="rId65" Type="http://schemas.openxmlformats.org/officeDocument/2006/relationships/image" Target="media/image51.png"/><Relationship Id="rId81" Type="http://schemas.openxmlformats.org/officeDocument/2006/relationships/image" Target="media/image67.png"/><Relationship Id="rId86" Type="http://schemas.openxmlformats.org/officeDocument/2006/relationships/oleObject" Target="embeddings/oleObject10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26.png"/><Relationship Id="rId109" Type="http://schemas.openxmlformats.org/officeDocument/2006/relationships/image" Target="media/image90.png"/><Relationship Id="rId34" Type="http://schemas.openxmlformats.org/officeDocument/2006/relationships/image" Target="media/image21.png"/><Relationship Id="rId50" Type="http://schemas.openxmlformats.org/officeDocument/2006/relationships/image" Target="media/image37.png"/><Relationship Id="rId55" Type="http://schemas.openxmlformats.org/officeDocument/2006/relationships/image" Target="media/image41.png"/><Relationship Id="rId76" Type="http://schemas.openxmlformats.org/officeDocument/2006/relationships/image" Target="media/image62.png"/><Relationship Id="rId97" Type="http://schemas.openxmlformats.org/officeDocument/2006/relationships/oleObject" Target="embeddings/oleObject12.bin"/><Relationship Id="rId104" Type="http://schemas.openxmlformats.org/officeDocument/2006/relationships/image" Target="media/image87.png"/><Relationship Id="rId120" Type="http://schemas.openxmlformats.org/officeDocument/2006/relationships/image" Target="media/image99.png"/><Relationship Id="rId125" Type="http://schemas.openxmlformats.org/officeDocument/2006/relationships/image" Target="media/image103.png"/><Relationship Id="rId7" Type="http://schemas.openxmlformats.org/officeDocument/2006/relationships/oleObject" Target="embeddings/oleObject1.bin"/><Relationship Id="rId71" Type="http://schemas.openxmlformats.org/officeDocument/2006/relationships/image" Target="media/image57.png"/><Relationship Id="rId92" Type="http://schemas.openxmlformats.org/officeDocument/2006/relationships/image" Target="media/image77.png"/><Relationship Id="rId2" Type="http://schemas.openxmlformats.org/officeDocument/2006/relationships/numbering" Target="numbering.xml"/><Relationship Id="rId29" Type="http://schemas.openxmlformats.org/officeDocument/2006/relationships/image" Target="media/image16.png"/><Relationship Id="rId24" Type="http://schemas.openxmlformats.org/officeDocument/2006/relationships/image" Target="media/image11.png"/><Relationship Id="rId40" Type="http://schemas.openxmlformats.org/officeDocument/2006/relationships/image" Target="media/image27.png"/><Relationship Id="rId45" Type="http://schemas.openxmlformats.org/officeDocument/2006/relationships/image" Target="media/image32.png"/><Relationship Id="rId66" Type="http://schemas.openxmlformats.org/officeDocument/2006/relationships/image" Target="media/image52.png"/><Relationship Id="rId87" Type="http://schemas.openxmlformats.org/officeDocument/2006/relationships/image" Target="media/image72.png"/><Relationship Id="rId110" Type="http://schemas.openxmlformats.org/officeDocument/2006/relationships/image" Target="media/image91.png"/><Relationship Id="rId115" Type="http://schemas.openxmlformats.org/officeDocument/2006/relationships/image" Target="media/image95.png"/><Relationship Id="rId61" Type="http://schemas.openxmlformats.org/officeDocument/2006/relationships/image" Target="media/image47.png"/><Relationship Id="rId82" Type="http://schemas.openxmlformats.org/officeDocument/2006/relationships/image" Target="media/image68.png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7.png"/><Relationship Id="rId35" Type="http://schemas.openxmlformats.org/officeDocument/2006/relationships/image" Target="media/image22.png"/><Relationship Id="rId56" Type="http://schemas.openxmlformats.org/officeDocument/2006/relationships/image" Target="media/image42.png"/><Relationship Id="rId77" Type="http://schemas.openxmlformats.org/officeDocument/2006/relationships/image" Target="media/image63.png"/><Relationship Id="rId100" Type="http://schemas.openxmlformats.org/officeDocument/2006/relationships/image" Target="media/image82.png"/><Relationship Id="rId105" Type="http://schemas.openxmlformats.org/officeDocument/2006/relationships/image" Target="media/image88.png"/><Relationship Id="rId126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38.png"/><Relationship Id="rId72" Type="http://schemas.openxmlformats.org/officeDocument/2006/relationships/image" Target="media/image58.png"/><Relationship Id="rId93" Type="http://schemas.openxmlformats.org/officeDocument/2006/relationships/image" Target="media/image78.png"/><Relationship Id="rId98" Type="http://schemas.openxmlformats.org/officeDocument/2006/relationships/image" Target="media/image80.png"/><Relationship Id="rId121" Type="http://schemas.openxmlformats.org/officeDocument/2006/relationships/oleObject" Target="embeddings/oleObject16.bin"/><Relationship Id="rId3" Type="http://schemas.openxmlformats.org/officeDocument/2006/relationships/styles" Target="styles.xml"/><Relationship Id="rId25" Type="http://schemas.openxmlformats.org/officeDocument/2006/relationships/image" Target="media/image12.png"/><Relationship Id="rId46" Type="http://schemas.openxmlformats.org/officeDocument/2006/relationships/image" Target="media/image33.png"/><Relationship Id="rId67" Type="http://schemas.openxmlformats.org/officeDocument/2006/relationships/image" Target="media/image53.png"/><Relationship Id="rId116" Type="http://schemas.openxmlformats.org/officeDocument/2006/relationships/oleObject" Target="embeddings/oleObject15.bin"/><Relationship Id="rId20" Type="http://schemas.openxmlformats.org/officeDocument/2006/relationships/oleObject" Target="embeddings/oleObject8.bin"/><Relationship Id="rId41" Type="http://schemas.openxmlformats.org/officeDocument/2006/relationships/image" Target="media/image28.png"/><Relationship Id="rId62" Type="http://schemas.openxmlformats.org/officeDocument/2006/relationships/image" Target="media/image48.png"/><Relationship Id="rId83" Type="http://schemas.openxmlformats.org/officeDocument/2006/relationships/image" Target="media/image69.png"/><Relationship Id="rId88" Type="http://schemas.openxmlformats.org/officeDocument/2006/relationships/image" Target="media/image73.png"/><Relationship Id="rId111" Type="http://schemas.openxmlformats.org/officeDocument/2006/relationships/oleObject" Target="embeddings/oleObject14.bin"/><Relationship Id="rId15" Type="http://schemas.openxmlformats.org/officeDocument/2006/relationships/oleObject" Target="embeddings/oleObject5.bin"/><Relationship Id="rId36" Type="http://schemas.openxmlformats.org/officeDocument/2006/relationships/image" Target="media/image23.png"/><Relationship Id="rId57" Type="http://schemas.openxmlformats.org/officeDocument/2006/relationships/image" Target="media/image43.png"/><Relationship Id="rId106" Type="http://schemas.openxmlformats.org/officeDocument/2006/relationships/oleObject" Target="embeddings/oleObject13.bin"/><Relationship Id="rId127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image" Target="media/image18.png"/><Relationship Id="rId52" Type="http://schemas.openxmlformats.org/officeDocument/2006/relationships/image" Target="media/image39.png"/><Relationship Id="rId73" Type="http://schemas.openxmlformats.org/officeDocument/2006/relationships/image" Target="media/image59.png"/><Relationship Id="rId78" Type="http://schemas.openxmlformats.org/officeDocument/2006/relationships/image" Target="media/image64.png"/><Relationship Id="rId94" Type="http://schemas.openxmlformats.org/officeDocument/2006/relationships/image" Target="media/image79.png"/><Relationship Id="rId99" Type="http://schemas.openxmlformats.org/officeDocument/2006/relationships/image" Target="media/image81.png"/><Relationship Id="rId101" Type="http://schemas.openxmlformats.org/officeDocument/2006/relationships/image" Target="media/image83.png"/><Relationship Id="rId122" Type="http://schemas.openxmlformats.org/officeDocument/2006/relationships/image" Target="media/image100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9376D7C-F58A-4995-B87D-C799CEF973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9</TotalTime>
  <Pages>28</Pages>
  <Words>3924</Words>
  <Characters>22368</Characters>
  <Application>Microsoft Office Word</Application>
  <DocSecurity>0</DocSecurity>
  <Lines>186</Lines>
  <Paragraphs>52</Paragraphs>
  <ScaleCrop>false</ScaleCrop>
  <Company/>
  <LinksUpToDate>false</LinksUpToDate>
  <CharactersWithSpaces>262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 cheng</dc:creator>
  <cp:keywords/>
  <dc:description/>
  <cp:lastModifiedBy>wang cheng</cp:lastModifiedBy>
  <cp:revision>8</cp:revision>
  <dcterms:created xsi:type="dcterms:W3CDTF">2023-05-14T06:14:00Z</dcterms:created>
  <dcterms:modified xsi:type="dcterms:W3CDTF">2023-05-14T11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